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0ADDEC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FF09002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2AD17E82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41EF1CA4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D439F31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D2A8A2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40209ED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1#</w:t>
            </w:r>
            <w:bookmarkEnd w:id="2"/>
          </w:p>
        </w:tc>
      </w:tr>
      <w:tr w:rsidR="00794676" w:rsidRPr="00D40158" w14:paraId="16B3402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63EE95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689FCC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794676" w:rsidRPr="00D40158" w14:paraId="087369F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5B0D42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BC8FBD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3445741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EB4D4F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A59DB7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3EC9642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838CF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CC3CE2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45CFE75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F13CA7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54A133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919363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3EBD87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9DB31F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AE89A6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74283A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DC147B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EC3706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87875B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0483FC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2月15日</w:t>
              </w:r>
            </w:smartTag>
            <w:bookmarkEnd w:id="7"/>
          </w:p>
        </w:tc>
      </w:tr>
    </w:tbl>
    <w:p w14:paraId="6ABC520B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2225F6B" wp14:editId="3BB3623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47165" w14:textId="77777777" w:rsidR="00A2159B" w:rsidRDefault="00A2159B">
      <w:pPr>
        <w:spacing w:line="240" w:lineRule="atLeast"/>
        <w:jc w:val="center"/>
        <w:rPr>
          <w:rFonts w:ascii="宋体" w:hAnsi="宋体"/>
        </w:rPr>
      </w:pPr>
    </w:p>
    <w:p w14:paraId="209F242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6A5E33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439EA2C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CD947D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1487ED5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50B76B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3D66FB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1A1348DB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DA9B94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3352D3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424FFED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0DEB8C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44FA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980817963</w:t>
            </w:r>
            <w:bookmarkEnd w:id="11"/>
          </w:p>
        </w:tc>
      </w:tr>
    </w:tbl>
    <w:p w14:paraId="11F0B47C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5A48B0DE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1B61ADA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230EDBF" w14:textId="77777777" w:rsidR="00166963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0459536" w:history="1">
        <w:r w:rsidR="00166963" w:rsidRPr="00CA15A4">
          <w:rPr>
            <w:rStyle w:val="a8"/>
          </w:rPr>
          <w:t>1</w:t>
        </w:r>
        <w:r w:rsidR="0016696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166963" w:rsidRPr="00CA15A4">
          <w:rPr>
            <w:rStyle w:val="a8"/>
          </w:rPr>
          <w:t>建筑概况</w:t>
        </w:r>
        <w:r w:rsidR="00166963">
          <w:rPr>
            <w:webHidden/>
          </w:rPr>
          <w:tab/>
        </w:r>
        <w:r w:rsidR="00166963">
          <w:rPr>
            <w:webHidden/>
          </w:rPr>
          <w:fldChar w:fldCharType="begin"/>
        </w:r>
        <w:r w:rsidR="00166963">
          <w:rPr>
            <w:webHidden/>
          </w:rPr>
          <w:instrText xml:space="preserve"> PAGEREF _Toc90459536 \h </w:instrText>
        </w:r>
        <w:r w:rsidR="00166963">
          <w:rPr>
            <w:webHidden/>
          </w:rPr>
        </w:r>
        <w:r w:rsidR="00166963">
          <w:rPr>
            <w:webHidden/>
          </w:rPr>
          <w:fldChar w:fldCharType="separate"/>
        </w:r>
        <w:r w:rsidR="00166963">
          <w:rPr>
            <w:webHidden/>
          </w:rPr>
          <w:t>3</w:t>
        </w:r>
        <w:r w:rsidR="00166963">
          <w:rPr>
            <w:webHidden/>
          </w:rPr>
          <w:fldChar w:fldCharType="end"/>
        </w:r>
      </w:hyperlink>
    </w:p>
    <w:p w14:paraId="1A1D75FB" w14:textId="77777777" w:rsidR="00166963" w:rsidRDefault="0016696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9537" w:history="1">
        <w:r w:rsidRPr="00CA15A4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A15A4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743DD7F" w14:textId="77777777" w:rsidR="00166963" w:rsidRDefault="0016696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9538" w:history="1">
        <w:r w:rsidRPr="00CA15A4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A15A4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1953DA3" w14:textId="77777777" w:rsidR="00166963" w:rsidRDefault="001669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9539" w:history="1">
        <w:r w:rsidRPr="00CA15A4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15A4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56A4A4A" w14:textId="77777777" w:rsidR="00166963" w:rsidRDefault="001669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9540" w:history="1">
        <w:r w:rsidRPr="00CA15A4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15A4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9B0DBF0" w14:textId="77777777" w:rsidR="00166963" w:rsidRDefault="0016696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9541" w:history="1">
        <w:r w:rsidRPr="00CA15A4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A15A4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0F27070" w14:textId="77777777" w:rsidR="00166963" w:rsidRDefault="001669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9542" w:history="1">
        <w:r w:rsidRPr="00CA15A4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15A4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FD041E5" w14:textId="77777777" w:rsidR="00166963" w:rsidRDefault="001669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9543" w:history="1">
        <w:r w:rsidRPr="00CA15A4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15A4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37CB36C" w14:textId="77777777" w:rsidR="00166963" w:rsidRDefault="001669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9544" w:history="1">
        <w:r w:rsidRPr="00CA15A4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15A4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1FC3025" w14:textId="77777777" w:rsidR="00166963" w:rsidRDefault="001669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9545" w:history="1">
        <w:r w:rsidRPr="00CA15A4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15A4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2CFC33A" w14:textId="77777777" w:rsidR="00166963" w:rsidRDefault="0016696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9546" w:history="1">
        <w:r w:rsidRPr="00CA15A4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A15A4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7813BFE" w14:textId="77777777" w:rsidR="00166963" w:rsidRDefault="0016696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9547" w:history="1">
        <w:r w:rsidRPr="00CA15A4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A15A4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3E77AC2" w14:textId="77777777" w:rsidR="00166963" w:rsidRDefault="001669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9548" w:history="1">
        <w:r w:rsidRPr="00CA15A4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15A4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25D3C38" w14:textId="77777777" w:rsidR="00166963" w:rsidRDefault="00166963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459549" w:history="1">
        <w:r w:rsidRPr="00CA15A4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15A4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DDBFEB8" w14:textId="77777777" w:rsidR="00166963" w:rsidRDefault="001669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9550" w:history="1">
        <w:r w:rsidRPr="00CA15A4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15A4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BC7B288" w14:textId="77777777" w:rsidR="00166963" w:rsidRDefault="00166963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459551" w:history="1">
        <w:r w:rsidRPr="00CA15A4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15A4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718F582" w14:textId="77777777" w:rsidR="00166963" w:rsidRDefault="0016696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9552" w:history="1">
        <w:r w:rsidRPr="00CA15A4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A15A4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338F377F" w14:textId="77777777" w:rsidR="00166963" w:rsidRDefault="001669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9553" w:history="1">
        <w:r w:rsidRPr="00CA15A4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15A4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95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1850D09E" w14:textId="77777777" w:rsidR="00794676" w:rsidRDefault="00794676" w:rsidP="00794676">
      <w:pPr>
        <w:spacing w:line="240" w:lineRule="atLeast"/>
      </w:pPr>
      <w:r>
        <w:fldChar w:fldCharType="end"/>
      </w:r>
    </w:p>
    <w:p w14:paraId="6F5FE9D4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D9A5F34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0459536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448300E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6432B07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9D67CEA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1#</w:t>
            </w:r>
            <w:bookmarkEnd w:id="14"/>
          </w:p>
        </w:tc>
      </w:tr>
      <w:tr w:rsidR="00794676" w:rsidRPr="005816EB" w14:paraId="5862911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0C5E32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2A8FF99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成都</w:t>
            </w:r>
            <w:bookmarkEnd w:id="15"/>
          </w:p>
        </w:tc>
      </w:tr>
      <w:tr w:rsidR="00794676" w:rsidRPr="005816EB" w14:paraId="647D0F7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864C03F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2C30272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66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4E59C23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4.0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418788B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CC77E1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C3CBF65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01C712A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795AF07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4685665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6</w:t>
            </w:r>
            <w:bookmarkEnd w:id="19"/>
          </w:p>
        </w:tc>
      </w:tr>
      <w:tr w:rsidR="00794676" w:rsidRPr="005816EB" w14:paraId="484D0B6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D2409E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A9BDBD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4266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1C29858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EBAB7C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C29D6F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8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54C8D86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FF32E0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F39BB07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3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60807EA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821DD1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62BFC73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剪力墙结构</w:t>
            </w:r>
            <w:bookmarkEnd w:id="25"/>
          </w:p>
        </w:tc>
      </w:tr>
    </w:tbl>
    <w:p w14:paraId="3C869877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0459537"/>
      <w:bookmarkEnd w:id="13"/>
      <w:r>
        <w:rPr>
          <w:rFonts w:hint="eastAsia"/>
        </w:rPr>
        <w:t>评价依据</w:t>
      </w:r>
      <w:bookmarkEnd w:id="27"/>
    </w:p>
    <w:bookmarkEnd w:id="26"/>
    <w:p w14:paraId="1293ECFE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四川省居住建筑节能</w:t>
      </w:r>
      <w:r>
        <w:rPr>
          <w:rFonts w:hint="eastAsia"/>
        </w:rPr>
        <w:t>65%</w:t>
      </w:r>
      <w:r>
        <w:rPr>
          <w:rFonts w:hint="eastAsia"/>
        </w:rPr>
        <w:t>设计导则</w:t>
      </w:r>
      <w:bookmarkEnd w:id="28"/>
    </w:p>
    <w:p w14:paraId="4FF784FE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65B5F15E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0FF98EF9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73EEA88A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25C4BE48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0459538"/>
      <w:r>
        <w:rPr>
          <w:rFonts w:hint="eastAsia"/>
        </w:rPr>
        <w:t>评价目标与方法</w:t>
      </w:r>
      <w:bookmarkEnd w:id="30"/>
    </w:p>
    <w:p w14:paraId="07C4854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0459539"/>
      <w:r>
        <w:rPr>
          <w:rFonts w:hint="eastAsia"/>
          <w:kern w:val="2"/>
        </w:rPr>
        <w:t>评价目标</w:t>
      </w:r>
      <w:bookmarkEnd w:id="31"/>
    </w:p>
    <w:p w14:paraId="1939ECA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E399AA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62EF4239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0459540"/>
      <w:r>
        <w:rPr>
          <w:rFonts w:hint="eastAsia"/>
          <w:kern w:val="2"/>
        </w:rPr>
        <w:t>评价方法</w:t>
      </w:r>
      <w:bookmarkEnd w:id="32"/>
    </w:p>
    <w:p w14:paraId="0FCC7614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31DA89ED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F945D3D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27EA067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5806D401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8FFFCD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1FDC1971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9C9B46A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A1B3CB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1F636F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DA86C63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153021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882E01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409424E2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9C8CF4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CD252B">
              <w:rPr>
                <w:position w:val="-9"/>
              </w:rPr>
              <w:pict w14:anchorId="0A4159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66963">
              <w:rPr>
                <w:position w:val="-9"/>
              </w:rPr>
              <w:pict w14:anchorId="08230BA0">
                <v:shape id="_x0000_i1071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7C4BEB9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21D5703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43E9984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E57DA55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B5F9564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CF3051A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7DEE070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217A63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0514C4D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39E8ED2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50079F2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C54F86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62CAB82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6085CB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9D954B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19486F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A0B77D2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23CEA7F7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5E53293B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CD252B">
              <w:rPr>
                <w:position w:val="-9"/>
              </w:rPr>
              <w:pict w14:anchorId="4381B3A5">
                <v:shape id="_x0000_i1027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166963">
              <w:rPr>
                <w:position w:val="-9"/>
              </w:rPr>
              <w:pict w14:anchorId="61D59575">
                <v:shape id="_x0000_i1072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3761A0FD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3769DA9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2F45E3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A0E75B0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27C5BB4E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59D3A582">
          <v:shape id="_x0000_i1029" type="#_x0000_t75" style="width:30.05pt;height:14.4pt" o:ole="">
            <v:imagedata r:id="rId11" o:title=""/>
          </v:shape>
          <o:OLEObject Type="Embed" ProgID="Equation.DSMT4" ShapeID="_x0000_i1029" DrawAspect="Content" ObjectID="_170107255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CD252B">
        <w:rPr>
          <w:position w:val="-6"/>
        </w:rPr>
        <w:pict w14:anchorId="27815DAB">
          <v:shape id="_x0000_i103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166963">
        <w:rPr>
          <w:position w:val="-6"/>
        </w:rPr>
        <w:pict w14:anchorId="28F3431D">
          <v:shape id="_x0000_i107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7AF550F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CD252B">
        <w:rPr>
          <w:position w:val="-8"/>
        </w:rPr>
        <w:pict w14:anchorId="176268C8">
          <v:shape id="_x0000_i1032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66963">
        <w:rPr>
          <w:position w:val="-8"/>
        </w:rPr>
        <w:pict w14:anchorId="355A91CE">
          <v:shape id="_x0000_i107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4C5F035B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CD252B">
        <w:rPr>
          <w:rFonts w:ascii="宋体" w:hAnsi="宋体"/>
          <w:position w:val="-8"/>
        </w:rPr>
        <w:pict w14:anchorId="6E985ACF">
          <v:shape id="_x0000_i103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166963">
        <w:rPr>
          <w:rFonts w:ascii="宋体" w:hAnsi="宋体"/>
          <w:position w:val="-8"/>
        </w:rPr>
        <w:pict w14:anchorId="65E0A245">
          <v:shape id="_x0000_i107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74108AE7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9ADBFBF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9A1D7BB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0DDF681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E4676F9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D252B">
        <w:rPr>
          <w:position w:val="-23"/>
        </w:rPr>
        <w:pict w14:anchorId="75BE20A2">
          <v:shape id="_x0000_i1036" type="#_x0000_t75" style="width:44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6963">
        <w:rPr>
          <w:position w:val="-23"/>
        </w:rPr>
        <w:pict w14:anchorId="19F6D274">
          <v:shape id="_x0000_i1076" type="#_x0000_t75" style="width:44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004F0C92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D252B">
        <w:rPr>
          <w:position w:val="-24"/>
        </w:rPr>
        <w:pict w14:anchorId="2CF45953">
          <v:shape id="_x0000_i1038" type="#_x0000_t75" style="width:8.1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6963">
        <w:rPr>
          <w:position w:val="-24"/>
        </w:rPr>
        <w:pict w14:anchorId="35138CEF">
          <v:shape id="_x0000_i1077" type="#_x0000_t75" style="width:8.1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D252B">
        <w:rPr>
          <w:position w:val="-8"/>
        </w:rPr>
        <w:pict w14:anchorId="4A12871D">
          <v:shape id="_x0000_i104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6963">
        <w:rPr>
          <w:position w:val="-8"/>
        </w:rPr>
        <w:pict w14:anchorId="43D638A7">
          <v:shape id="_x0000_i107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3A1F5E8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D252B">
        <w:rPr>
          <w:position w:val="-8"/>
        </w:rPr>
        <w:pict w14:anchorId="0C4845B3">
          <v:shape id="_x0000_i1042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6963">
        <w:rPr>
          <w:position w:val="-8"/>
        </w:rPr>
        <w:pict w14:anchorId="4BA68E23">
          <v:shape id="_x0000_i1079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D252B">
        <w:rPr>
          <w:position w:val="-26"/>
        </w:rPr>
        <w:pict w14:anchorId="4FA7B1B3">
          <v:shape id="_x0000_i1044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6963">
        <w:rPr>
          <w:position w:val="-26"/>
        </w:rPr>
        <w:pict w14:anchorId="6F5909D3">
          <v:shape id="_x0000_i108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763C051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8D5AF07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D252B">
        <w:rPr>
          <w:position w:val="-21"/>
        </w:rPr>
        <w:pict w14:anchorId="45DACFC6">
          <v:shape id="_x0000_i1046" type="#_x0000_t75" style="width:30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6963">
        <w:rPr>
          <w:position w:val="-21"/>
        </w:rPr>
        <w:pict w14:anchorId="7661BCF6">
          <v:shape id="_x0000_i1081" type="#_x0000_t75" style="width:30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78A883F2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73DAC409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A9F877B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D252B">
        <w:rPr>
          <w:position w:val="-8"/>
        </w:rPr>
        <w:pict w14:anchorId="1E9B2800">
          <v:shape id="_x0000_i1048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6963">
        <w:rPr>
          <w:position w:val="-8"/>
        </w:rPr>
        <w:pict w14:anchorId="415A3A94">
          <v:shape id="_x0000_i1082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D252B">
        <w:rPr>
          <w:position w:val="-26"/>
        </w:rPr>
        <w:pict w14:anchorId="3D860A8B">
          <v:shape id="_x0000_i105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6963">
        <w:rPr>
          <w:position w:val="-26"/>
        </w:rPr>
        <w:pict w14:anchorId="5A4F5AF9">
          <v:shape id="_x0000_i1083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451D370D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CD5BE8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D252B">
        <w:rPr>
          <w:position w:val="-8"/>
        </w:rPr>
        <w:pict w14:anchorId="3161F28D">
          <v:shape id="_x0000_i1052" type="#_x0000_t75" style="width: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6963">
        <w:rPr>
          <w:position w:val="-8"/>
        </w:rPr>
        <w:pict w14:anchorId="15A2DAE0">
          <v:shape id="_x0000_i1084" type="#_x0000_t75" style="width: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EF9E0A1" w14:textId="77777777" w:rsidR="00794676" w:rsidRPr="00EA1A05" w:rsidRDefault="00CD252B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3B37A13">
          <v:shape id="_x0000_i105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66963">
        <w:rPr>
          <w:position w:val="-8"/>
        </w:rPr>
        <w:pict w14:anchorId="375EF54F">
          <v:shape id="_x0000_i108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32B802A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46E0B8E1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D252B">
        <w:rPr>
          <w:position w:val="-9"/>
        </w:rPr>
        <w:pict w14:anchorId="50F59956">
          <v:shape id="_x0000_i1056" type="#_x0000_t75" style="width:83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66963">
        <w:rPr>
          <w:position w:val="-9"/>
        </w:rPr>
        <w:pict w14:anchorId="79085693">
          <v:shape id="_x0000_i1086" type="#_x0000_t75" style="width:83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6215F9D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CD252B">
        <w:rPr>
          <w:rFonts w:ascii="Cambria Math" w:hAnsi="Cambria Math"/>
          <w:color w:val="000000"/>
          <w:szCs w:val="21"/>
        </w:rPr>
        <w:pict w14:anchorId="4FEE398A">
          <v:shape id="_x0000_i105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166963">
        <w:rPr>
          <w:rFonts w:ascii="Cambria Math" w:hAnsi="Cambria Math"/>
          <w:color w:val="000000"/>
          <w:szCs w:val="21"/>
        </w:rPr>
        <w:pict w14:anchorId="012251F5">
          <v:shape id="_x0000_i1087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95DD5A3" w14:textId="77777777" w:rsidR="00794676" w:rsidRPr="00C72292" w:rsidRDefault="00794676" w:rsidP="00794676">
      <w:pPr>
        <w:pStyle w:val="a0"/>
        <w:ind w:left="1470" w:right="1470"/>
      </w:pPr>
    </w:p>
    <w:p w14:paraId="5FD9B29E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0459541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3DA6408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045954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253A778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2E06287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3D4AA07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2FAC32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91DABC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5408409D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E4C6694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EFAA52A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BA3A2D2" w14:textId="77777777" w:rsidR="00794676" w:rsidRPr="009E2851" w:rsidRDefault="00CD252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CAEC9EC">
                <v:shape id="_x0000_i1060" type="#_x0000_t75" style="width:1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FAA3FB0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CD252B">
              <w:rPr>
                <w:position w:val="-8"/>
              </w:rPr>
              <w:pict w14:anchorId="788512C3">
                <v:shape id="_x0000_i1061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166963">
              <w:rPr>
                <w:position w:val="-8"/>
              </w:rPr>
              <w:pict w14:anchorId="242DB8BE">
                <v:shape id="_x0000_i108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3159FDE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46E853F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8C2104E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09F2FF2" w14:textId="77777777" w:rsidR="00794676" w:rsidRPr="009E2851" w:rsidRDefault="00CD252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0915107E">
                <v:shape id="_x0000_i106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5FF4223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C990FD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70227EA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9E54D58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7F84112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19209E6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2CD501D6" w14:textId="77777777" w:rsidR="00794676" w:rsidRPr="009E2851" w:rsidRDefault="00CD252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8265F7C">
                <v:shape id="_x0000_i1064" type="#_x0000_t75" style="width:2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2B4328E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60433D2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7A44EF02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40A4D37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A92A53B" w14:textId="77777777" w:rsidR="00794676" w:rsidRPr="009E2851" w:rsidRDefault="00CD252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329C3E1">
                <v:shape id="_x0000_i1065" type="#_x0000_t75" style="width:1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6D998C3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CD252B">
              <w:rPr>
                <w:position w:val="-8"/>
              </w:rPr>
              <w:pict w14:anchorId="344C728B">
                <v:shape id="_x0000_i1066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166963">
              <w:rPr>
                <w:position w:val="-8"/>
              </w:rPr>
              <w:pict w14:anchorId="73D3163C">
                <v:shape id="_x0000_i108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4C61986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ECE1BB9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A5B4C04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A411BFB" w14:textId="77777777" w:rsidR="00794676" w:rsidRPr="009E2851" w:rsidRDefault="00CD252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408F08A">
                <v:shape id="_x0000_i106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EDB66B1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1FF6D8B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F1A2DC9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463EB0D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B8000AF" w14:textId="77777777" w:rsidR="00794676" w:rsidRPr="009E2851" w:rsidRDefault="00CD252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600919B">
                <v:shape id="_x0000_i106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8A6FB2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8FD4514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7500887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83D1A8E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0459543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6B308257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4E1BE887" wp14:editId="1FB45DEF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52BC2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2159B" w14:paraId="1BB18A3E" w14:textId="77777777">
        <w:tc>
          <w:tcPr>
            <w:tcW w:w="777" w:type="dxa"/>
            <w:shd w:val="clear" w:color="auto" w:fill="E6E6E6"/>
            <w:vAlign w:val="center"/>
          </w:tcPr>
          <w:p w14:paraId="446C7789" w14:textId="77777777" w:rsidR="00A2159B" w:rsidRDefault="00CD252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32963E" w14:textId="77777777" w:rsidR="00A2159B" w:rsidRDefault="00CD252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BA8955" w14:textId="77777777" w:rsidR="00A2159B" w:rsidRDefault="00CD252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3386A7" w14:textId="77777777" w:rsidR="00A2159B" w:rsidRDefault="00CD252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C18969" w14:textId="77777777" w:rsidR="00A2159B" w:rsidRDefault="00CD252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C16BB2" w14:textId="77777777" w:rsidR="00A2159B" w:rsidRDefault="00CD252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4D4A88" w14:textId="77777777" w:rsidR="00A2159B" w:rsidRDefault="00CD252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310618" w14:textId="77777777" w:rsidR="00A2159B" w:rsidRDefault="00CD252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C39386" w14:textId="77777777" w:rsidR="00A2159B" w:rsidRDefault="00CD252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FF3620" w14:textId="77777777" w:rsidR="00A2159B" w:rsidRDefault="00CD252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C372D" w14:textId="77777777" w:rsidR="00A2159B" w:rsidRDefault="00CD252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6D931D" w14:textId="77777777" w:rsidR="00A2159B" w:rsidRDefault="00CD252B">
            <w:pPr>
              <w:jc w:val="center"/>
            </w:pPr>
            <w:r>
              <w:t>11:00</w:t>
            </w:r>
          </w:p>
        </w:tc>
      </w:tr>
      <w:tr w:rsidR="00A2159B" w14:paraId="756CE7D7" w14:textId="77777777">
        <w:tc>
          <w:tcPr>
            <w:tcW w:w="777" w:type="dxa"/>
            <w:vAlign w:val="center"/>
          </w:tcPr>
          <w:p w14:paraId="051123AD" w14:textId="77777777" w:rsidR="00A2159B" w:rsidRDefault="00CD252B">
            <w:r>
              <w:t>28.00</w:t>
            </w:r>
          </w:p>
        </w:tc>
        <w:tc>
          <w:tcPr>
            <w:tcW w:w="777" w:type="dxa"/>
            <w:vAlign w:val="center"/>
          </w:tcPr>
          <w:p w14:paraId="7D924B55" w14:textId="77777777" w:rsidR="00A2159B" w:rsidRDefault="00CD252B">
            <w:r>
              <w:t>27.70</w:t>
            </w:r>
          </w:p>
        </w:tc>
        <w:tc>
          <w:tcPr>
            <w:tcW w:w="777" w:type="dxa"/>
            <w:vAlign w:val="center"/>
          </w:tcPr>
          <w:p w14:paraId="7060F184" w14:textId="77777777" w:rsidR="00A2159B" w:rsidRDefault="00CD252B">
            <w:r>
              <w:t>26.00</w:t>
            </w:r>
          </w:p>
        </w:tc>
        <w:tc>
          <w:tcPr>
            <w:tcW w:w="777" w:type="dxa"/>
            <w:vAlign w:val="center"/>
          </w:tcPr>
          <w:p w14:paraId="521E35AF" w14:textId="77777777" w:rsidR="00A2159B" w:rsidRDefault="00CD252B">
            <w:r>
              <w:t>25.00</w:t>
            </w:r>
          </w:p>
        </w:tc>
        <w:tc>
          <w:tcPr>
            <w:tcW w:w="777" w:type="dxa"/>
            <w:vAlign w:val="center"/>
          </w:tcPr>
          <w:p w14:paraId="6BFE6798" w14:textId="77777777" w:rsidR="00A2159B" w:rsidRDefault="00CD252B">
            <w:r>
              <w:t>25.90</w:t>
            </w:r>
          </w:p>
        </w:tc>
        <w:tc>
          <w:tcPr>
            <w:tcW w:w="777" w:type="dxa"/>
            <w:vAlign w:val="center"/>
          </w:tcPr>
          <w:p w14:paraId="19D91713" w14:textId="77777777" w:rsidR="00A2159B" w:rsidRDefault="00CD252B">
            <w:r>
              <w:t>26.00</w:t>
            </w:r>
          </w:p>
        </w:tc>
        <w:tc>
          <w:tcPr>
            <w:tcW w:w="777" w:type="dxa"/>
            <w:vAlign w:val="center"/>
          </w:tcPr>
          <w:p w14:paraId="3856FA43" w14:textId="77777777" w:rsidR="00A2159B" w:rsidRDefault="00CD252B">
            <w:r>
              <w:t>25.00</w:t>
            </w:r>
          </w:p>
        </w:tc>
        <w:tc>
          <w:tcPr>
            <w:tcW w:w="777" w:type="dxa"/>
            <w:vAlign w:val="center"/>
          </w:tcPr>
          <w:p w14:paraId="7BCBA551" w14:textId="77777777" w:rsidR="00A2159B" w:rsidRDefault="00CD252B">
            <w:r>
              <w:t>28.00</w:t>
            </w:r>
          </w:p>
        </w:tc>
        <w:tc>
          <w:tcPr>
            <w:tcW w:w="777" w:type="dxa"/>
            <w:vAlign w:val="center"/>
          </w:tcPr>
          <w:p w14:paraId="4E92117B" w14:textId="77777777" w:rsidR="00A2159B" w:rsidRDefault="00CD252B">
            <w:r>
              <w:t>29.00</w:t>
            </w:r>
          </w:p>
        </w:tc>
        <w:tc>
          <w:tcPr>
            <w:tcW w:w="777" w:type="dxa"/>
            <w:vAlign w:val="center"/>
          </w:tcPr>
          <w:p w14:paraId="54B57BAA" w14:textId="77777777" w:rsidR="00A2159B" w:rsidRDefault="00CD252B">
            <w:r>
              <w:t>31.00</w:t>
            </w:r>
          </w:p>
        </w:tc>
        <w:tc>
          <w:tcPr>
            <w:tcW w:w="777" w:type="dxa"/>
            <w:vAlign w:val="center"/>
          </w:tcPr>
          <w:p w14:paraId="51561CBF" w14:textId="77777777" w:rsidR="00A2159B" w:rsidRDefault="00CD252B">
            <w:r>
              <w:t>33.10</w:t>
            </w:r>
          </w:p>
        </w:tc>
        <w:tc>
          <w:tcPr>
            <w:tcW w:w="777" w:type="dxa"/>
            <w:vAlign w:val="center"/>
          </w:tcPr>
          <w:p w14:paraId="6F99AC1E" w14:textId="77777777" w:rsidR="00A2159B" w:rsidRDefault="00CD252B">
            <w:r>
              <w:t>34.30</w:t>
            </w:r>
          </w:p>
        </w:tc>
      </w:tr>
      <w:tr w:rsidR="00A2159B" w14:paraId="5AE45757" w14:textId="77777777">
        <w:tc>
          <w:tcPr>
            <w:tcW w:w="777" w:type="dxa"/>
            <w:shd w:val="clear" w:color="auto" w:fill="E6E6E6"/>
            <w:vAlign w:val="center"/>
          </w:tcPr>
          <w:p w14:paraId="6E072780" w14:textId="77777777" w:rsidR="00A2159B" w:rsidRDefault="00CD252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835835" w14:textId="77777777" w:rsidR="00A2159B" w:rsidRDefault="00CD252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DBA2BA" w14:textId="77777777" w:rsidR="00A2159B" w:rsidRDefault="00CD252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FE7943" w14:textId="77777777" w:rsidR="00A2159B" w:rsidRDefault="00CD252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7EC1F4" w14:textId="77777777" w:rsidR="00A2159B" w:rsidRDefault="00CD252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E37EF8" w14:textId="77777777" w:rsidR="00A2159B" w:rsidRDefault="00CD252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8ADC07" w14:textId="77777777" w:rsidR="00A2159B" w:rsidRDefault="00CD252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27D84E" w14:textId="77777777" w:rsidR="00A2159B" w:rsidRDefault="00CD252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1E10E" w14:textId="77777777" w:rsidR="00A2159B" w:rsidRDefault="00CD252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3C32F" w14:textId="77777777" w:rsidR="00A2159B" w:rsidRDefault="00CD252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3A788" w14:textId="77777777" w:rsidR="00A2159B" w:rsidRDefault="00CD252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5EF4DB" w14:textId="77777777" w:rsidR="00A2159B" w:rsidRDefault="00CD252B">
            <w:r>
              <w:t>23:00</w:t>
            </w:r>
          </w:p>
        </w:tc>
      </w:tr>
      <w:tr w:rsidR="00A2159B" w14:paraId="27BEB3E9" w14:textId="77777777">
        <w:tc>
          <w:tcPr>
            <w:tcW w:w="777" w:type="dxa"/>
            <w:vAlign w:val="center"/>
          </w:tcPr>
          <w:p w14:paraId="04F78006" w14:textId="77777777" w:rsidR="00A2159B" w:rsidRDefault="00CD252B">
            <w:r>
              <w:lastRenderedPageBreak/>
              <w:t>35.00</w:t>
            </w:r>
          </w:p>
        </w:tc>
        <w:tc>
          <w:tcPr>
            <w:tcW w:w="777" w:type="dxa"/>
            <w:vAlign w:val="center"/>
          </w:tcPr>
          <w:p w14:paraId="25F70A5F" w14:textId="77777777" w:rsidR="00A2159B" w:rsidRDefault="00CD252B">
            <w:r>
              <w:t>36.30</w:t>
            </w:r>
          </w:p>
        </w:tc>
        <w:tc>
          <w:tcPr>
            <w:tcW w:w="777" w:type="dxa"/>
            <w:vAlign w:val="center"/>
          </w:tcPr>
          <w:p w14:paraId="1155AE17" w14:textId="77777777" w:rsidR="00A2159B" w:rsidRDefault="00CD252B">
            <w:r>
              <w:t>36.80</w:t>
            </w:r>
          </w:p>
        </w:tc>
        <w:tc>
          <w:tcPr>
            <w:tcW w:w="777" w:type="dxa"/>
            <w:vAlign w:val="center"/>
          </w:tcPr>
          <w:p w14:paraId="1F045816" w14:textId="77777777" w:rsidR="00A2159B" w:rsidRDefault="00CD252B">
            <w:r>
              <w:t>37.00</w:t>
            </w:r>
          </w:p>
        </w:tc>
        <w:tc>
          <w:tcPr>
            <w:tcW w:w="777" w:type="dxa"/>
            <w:vAlign w:val="center"/>
          </w:tcPr>
          <w:p w14:paraId="04B41285" w14:textId="77777777" w:rsidR="00A2159B" w:rsidRDefault="00CD252B">
            <w:r>
              <w:t>35.40</w:t>
            </w:r>
          </w:p>
        </w:tc>
        <w:tc>
          <w:tcPr>
            <w:tcW w:w="777" w:type="dxa"/>
            <w:vAlign w:val="center"/>
          </w:tcPr>
          <w:p w14:paraId="0B373995" w14:textId="77777777" w:rsidR="00A2159B" w:rsidRDefault="00CD252B">
            <w:r>
              <w:t>35.30</w:t>
            </w:r>
          </w:p>
        </w:tc>
        <w:tc>
          <w:tcPr>
            <w:tcW w:w="777" w:type="dxa"/>
            <w:vAlign w:val="center"/>
          </w:tcPr>
          <w:p w14:paraId="60A8C49F" w14:textId="77777777" w:rsidR="00A2159B" w:rsidRDefault="00CD252B">
            <w:r>
              <w:t>35.20</w:t>
            </w:r>
          </w:p>
        </w:tc>
        <w:tc>
          <w:tcPr>
            <w:tcW w:w="777" w:type="dxa"/>
            <w:vAlign w:val="center"/>
          </w:tcPr>
          <w:p w14:paraId="458BEA24" w14:textId="77777777" w:rsidR="00A2159B" w:rsidRDefault="00CD252B">
            <w:r>
              <w:t>34.50</w:t>
            </w:r>
          </w:p>
        </w:tc>
        <w:tc>
          <w:tcPr>
            <w:tcW w:w="777" w:type="dxa"/>
            <w:vAlign w:val="center"/>
          </w:tcPr>
          <w:p w14:paraId="23A253E0" w14:textId="77777777" w:rsidR="00A2159B" w:rsidRDefault="00CD252B">
            <w:r>
              <w:t>30.00</w:t>
            </w:r>
          </w:p>
        </w:tc>
        <w:tc>
          <w:tcPr>
            <w:tcW w:w="777" w:type="dxa"/>
            <w:vAlign w:val="center"/>
          </w:tcPr>
          <w:p w14:paraId="25788853" w14:textId="77777777" w:rsidR="00A2159B" w:rsidRDefault="00CD252B">
            <w:r>
              <w:t>30.00</w:t>
            </w:r>
          </w:p>
        </w:tc>
        <w:tc>
          <w:tcPr>
            <w:tcW w:w="777" w:type="dxa"/>
            <w:vAlign w:val="center"/>
          </w:tcPr>
          <w:p w14:paraId="1C12AABA" w14:textId="77777777" w:rsidR="00A2159B" w:rsidRDefault="00CD252B">
            <w:r>
              <w:t>29.70</w:t>
            </w:r>
          </w:p>
        </w:tc>
        <w:tc>
          <w:tcPr>
            <w:tcW w:w="777" w:type="dxa"/>
            <w:vAlign w:val="center"/>
          </w:tcPr>
          <w:p w14:paraId="132C5B7E" w14:textId="77777777" w:rsidR="00A2159B" w:rsidRDefault="00CD252B">
            <w:r>
              <w:t>29.00</w:t>
            </w:r>
          </w:p>
        </w:tc>
      </w:tr>
    </w:tbl>
    <w:p w14:paraId="5A08C1E4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1D033646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1F45EB3B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045954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90F9396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585DFB1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2875A3B4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415F2C7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29207AA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059DAC6D" w14:textId="77777777" w:rsidR="00794676" w:rsidRPr="009E2851" w:rsidRDefault="00CD252B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1985F3A6">
                <v:shape id="_x0000_i107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0CEC774A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66A9135E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F58F3E8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73CCC51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A2159B" w14:paraId="7D2ED5B7" w14:textId="77777777">
        <w:tc>
          <w:tcPr>
            <w:tcW w:w="1556" w:type="dxa"/>
            <w:shd w:val="clear" w:color="auto" w:fill="E6E6E6"/>
            <w:vAlign w:val="center"/>
          </w:tcPr>
          <w:p w14:paraId="427704CF" w14:textId="77777777" w:rsidR="00A2159B" w:rsidRDefault="00CD252B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B005AAE" w14:textId="77777777" w:rsidR="00A2159B" w:rsidRDefault="00CD252B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7A3AB1E" w14:textId="77777777" w:rsidR="00A2159B" w:rsidRDefault="00CD252B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CE85293" w14:textId="77777777" w:rsidR="00A2159B" w:rsidRDefault="00CD252B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7B49F7A" w14:textId="77777777" w:rsidR="00A2159B" w:rsidRDefault="00CD252B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756EF81" w14:textId="77777777" w:rsidR="00A2159B" w:rsidRDefault="00CD252B">
            <w:pPr>
              <w:jc w:val="center"/>
            </w:pPr>
            <w:r>
              <w:t>水平</w:t>
            </w:r>
          </w:p>
        </w:tc>
      </w:tr>
      <w:tr w:rsidR="00A2159B" w14:paraId="79C69E37" w14:textId="77777777">
        <w:tc>
          <w:tcPr>
            <w:tcW w:w="1556" w:type="dxa"/>
            <w:shd w:val="clear" w:color="auto" w:fill="E6E6E6"/>
            <w:vAlign w:val="center"/>
          </w:tcPr>
          <w:p w14:paraId="08C9D3FB" w14:textId="77777777" w:rsidR="00A2159B" w:rsidRDefault="00CD252B">
            <w:r>
              <w:t>0:00</w:t>
            </w:r>
          </w:p>
        </w:tc>
        <w:tc>
          <w:tcPr>
            <w:tcW w:w="1556" w:type="dxa"/>
            <w:vAlign w:val="center"/>
          </w:tcPr>
          <w:p w14:paraId="41D5F975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48CFDCF6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695CB2F0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24499EC5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375CAF87" w14:textId="77777777" w:rsidR="00A2159B" w:rsidRDefault="00CD252B">
            <w:r>
              <w:t>0.00</w:t>
            </w:r>
          </w:p>
        </w:tc>
      </w:tr>
      <w:tr w:rsidR="00A2159B" w14:paraId="3D8AD0C6" w14:textId="77777777">
        <w:tc>
          <w:tcPr>
            <w:tcW w:w="1556" w:type="dxa"/>
            <w:shd w:val="clear" w:color="auto" w:fill="E6E6E6"/>
            <w:vAlign w:val="center"/>
          </w:tcPr>
          <w:p w14:paraId="53B08B75" w14:textId="77777777" w:rsidR="00A2159B" w:rsidRDefault="00CD252B">
            <w:r>
              <w:t>1:00</w:t>
            </w:r>
          </w:p>
        </w:tc>
        <w:tc>
          <w:tcPr>
            <w:tcW w:w="1556" w:type="dxa"/>
            <w:vAlign w:val="center"/>
          </w:tcPr>
          <w:p w14:paraId="36E2DB80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380B88BB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2D892F7F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02EFF282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4A3710C2" w14:textId="77777777" w:rsidR="00A2159B" w:rsidRDefault="00CD252B">
            <w:r>
              <w:t>0.00</w:t>
            </w:r>
          </w:p>
        </w:tc>
      </w:tr>
      <w:tr w:rsidR="00A2159B" w14:paraId="7D888216" w14:textId="77777777">
        <w:tc>
          <w:tcPr>
            <w:tcW w:w="1556" w:type="dxa"/>
            <w:shd w:val="clear" w:color="auto" w:fill="E6E6E6"/>
            <w:vAlign w:val="center"/>
          </w:tcPr>
          <w:p w14:paraId="117814CC" w14:textId="77777777" w:rsidR="00A2159B" w:rsidRDefault="00CD252B">
            <w:r>
              <w:t>2:00</w:t>
            </w:r>
          </w:p>
        </w:tc>
        <w:tc>
          <w:tcPr>
            <w:tcW w:w="1556" w:type="dxa"/>
            <w:vAlign w:val="center"/>
          </w:tcPr>
          <w:p w14:paraId="46C299EB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3297B4F9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01067DD1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711567BB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5D396299" w14:textId="77777777" w:rsidR="00A2159B" w:rsidRDefault="00CD252B">
            <w:r>
              <w:t>0.00</w:t>
            </w:r>
          </w:p>
        </w:tc>
      </w:tr>
      <w:tr w:rsidR="00A2159B" w14:paraId="2C505EEC" w14:textId="77777777">
        <w:tc>
          <w:tcPr>
            <w:tcW w:w="1556" w:type="dxa"/>
            <w:shd w:val="clear" w:color="auto" w:fill="E6E6E6"/>
            <w:vAlign w:val="center"/>
          </w:tcPr>
          <w:p w14:paraId="78F38584" w14:textId="77777777" w:rsidR="00A2159B" w:rsidRDefault="00CD252B">
            <w:r>
              <w:t>3:00</w:t>
            </w:r>
          </w:p>
        </w:tc>
        <w:tc>
          <w:tcPr>
            <w:tcW w:w="1556" w:type="dxa"/>
            <w:vAlign w:val="center"/>
          </w:tcPr>
          <w:p w14:paraId="31561F27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4FF5DAEE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25DCCC68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229A737F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1A4D8E14" w14:textId="77777777" w:rsidR="00A2159B" w:rsidRDefault="00CD252B">
            <w:r>
              <w:t>0.00</w:t>
            </w:r>
          </w:p>
        </w:tc>
      </w:tr>
      <w:tr w:rsidR="00A2159B" w14:paraId="5A18B83B" w14:textId="77777777">
        <w:tc>
          <w:tcPr>
            <w:tcW w:w="1556" w:type="dxa"/>
            <w:shd w:val="clear" w:color="auto" w:fill="E6E6E6"/>
            <w:vAlign w:val="center"/>
          </w:tcPr>
          <w:p w14:paraId="22564C6B" w14:textId="77777777" w:rsidR="00A2159B" w:rsidRDefault="00CD252B">
            <w:r>
              <w:t>4:00</w:t>
            </w:r>
          </w:p>
        </w:tc>
        <w:tc>
          <w:tcPr>
            <w:tcW w:w="1556" w:type="dxa"/>
            <w:vAlign w:val="center"/>
          </w:tcPr>
          <w:p w14:paraId="63BE5FB0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1969D355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0BDD290B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3E7C3136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3D78B085" w14:textId="77777777" w:rsidR="00A2159B" w:rsidRDefault="00CD252B">
            <w:r>
              <w:t>0.00</w:t>
            </w:r>
          </w:p>
        </w:tc>
      </w:tr>
      <w:tr w:rsidR="00A2159B" w14:paraId="250FEB6B" w14:textId="77777777">
        <w:tc>
          <w:tcPr>
            <w:tcW w:w="1556" w:type="dxa"/>
            <w:shd w:val="clear" w:color="auto" w:fill="E6E6E6"/>
            <w:vAlign w:val="center"/>
          </w:tcPr>
          <w:p w14:paraId="01608814" w14:textId="77777777" w:rsidR="00A2159B" w:rsidRDefault="00CD252B">
            <w:r>
              <w:t>5:00</w:t>
            </w:r>
          </w:p>
        </w:tc>
        <w:tc>
          <w:tcPr>
            <w:tcW w:w="1556" w:type="dxa"/>
            <w:vAlign w:val="center"/>
          </w:tcPr>
          <w:p w14:paraId="6F51162B" w14:textId="77777777" w:rsidR="00A2159B" w:rsidRDefault="00CD252B">
            <w:r>
              <w:t>32.95</w:t>
            </w:r>
          </w:p>
        </w:tc>
        <w:tc>
          <w:tcPr>
            <w:tcW w:w="1556" w:type="dxa"/>
            <w:vAlign w:val="center"/>
          </w:tcPr>
          <w:p w14:paraId="14CC6497" w14:textId="77777777" w:rsidR="00A2159B" w:rsidRDefault="00CD252B">
            <w:r>
              <w:t>19.61</w:t>
            </w:r>
          </w:p>
        </w:tc>
        <w:tc>
          <w:tcPr>
            <w:tcW w:w="1556" w:type="dxa"/>
            <w:vAlign w:val="center"/>
          </w:tcPr>
          <w:p w14:paraId="003BA257" w14:textId="77777777" w:rsidR="00A2159B" w:rsidRDefault="00CD252B">
            <w:r>
              <w:t>19.85</w:t>
            </w:r>
          </w:p>
        </w:tc>
        <w:tc>
          <w:tcPr>
            <w:tcW w:w="1556" w:type="dxa"/>
            <w:vAlign w:val="center"/>
          </w:tcPr>
          <w:p w14:paraId="0ACFA0E6" w14:textId="77777777" w:rsidR="00A2159B" w:rsidRDefault="00CD252B">
            <w:r>
              <w:t>11.12</w:t>
            </w:r>
          </w:p>
        </w:tc>
        <w:tc>
          <w:tcPr>
            <w:tcW w:w="1556" w:type="dxa"/>
            <w:vAlign w:val="center"/>
          </w:tcPr>
          <w:p w14:paraId="5A5C615C" w14:textId="77777777" w:rsidR="00A2159B" w:rsidRDefault="00CD252B">
            <w:r>
              <w:t>35.30</w:t>
            </w:r>
          </w:p>
        </w:tc>
      </w:tr>
      <w:tr w:rsidR="00A2159B" w14:paraId="7CC9D681" w14:textId="77777777">
        <w:tc>
          <w:tcPr>
            <w:tcW w:w="1556" w:type="dxa"/>
            <w:shd w:val="clear" w:color="auto" w:fill="E6E6E6"/>
            <w:vAlign w:val="center"/>
          </w:tcPr>
          <w:p w14:paraId="6EC72CBA" w14:textId="77777777" w:rsidR="00A2159B" w:rsidRDefault="00CD252B">
            <w:r>
              <w:t>6:00</w:t>
            </w:r>
          </w:p>
        </w:tc>
        <w:tc>
          <w:tcPr>
            <w:tcW w:w="1556" w:type="dxa"/>
            <w:vAlign w:val="center"/>
          </w:tcPr>
          <w:p w14:paraId="6A0BD8FF" w14:textId="77777777" w:rsidR="00A2159B" w:rsidRDefault="00CD252B">
            <w:r>
              <w:t>128.00</w:t>
            </w:r>
          </w:p>
        </w:tc>
        <w:tc>
          <w:tcPr>
            <w:tcW w:w="1556" w:type="dxa"/>
            <w:vAlign w:val="center"/>
          </w:tcPr>
          <w:p w14:paraId="6390B189" w14:textId="77777777" w:rsidR="00A2159B" w:rsidRDefault="00CD252B">
            <w:r>
              <w:t>69.69</w:t>
            </w:r>
          </w:p>
        </w:tc>
        <w:tc>
          <w:tcPr>
            <w:tcW w:w="1556" w:type="dxa"/>
            <w:vAlign w:val="center"/>
          </w:tcPr>
          <w:p w14:paraId="40F7BB1F" w14:textId="77777777" w:rsidR="00A2159B" w:rsidRDefault="00CD252B">
            <w:r>
              <w:t>68.41</w:t>
            </w:r>
          </w:p>
        </w:tc>
        <w:tc>
          <w:tcPr>
            <w:tcW w:w="1556" w:type="dxa"/>
            <w:vAlign w:val="center"/>
          </w:tcPr>
          <w:p w14:paraId="7AD272BE" w14:textId="77777777" w:rsidR="00A2159B" w:rsidRDefault="00CD252B">
            <w:r>
              <w:t>41.18</w:t>
            </w:r>
          </w:p>
        </w:tc>
        <w:tc>
          <w:tcPr>
            <w:tcW w:w="1556" w:type="dxa"/>
            <w:vAlign w:val="center"/>
          </w:tcPr>
          <w:p w14:paraId="7688E519" w14:textId="77777777" w:rsidR="00A2159B" w:rsidRDefault="00CD252B">
            <w:r>
              <w:t>135.90</w:t>
            </w:r>
          </w:p>
        </w:tc>
      </w:tr>
      <w:tr w:rsidR="00A2159B" w14:paraId="2D9D289D" w14:textId="77777777">
        <w:tc>
          <w:tcPr>
            <w:tcW w:w="1556" w:type="dxa"/>
            <w:shd w:val="clear" w:color="auto" w:fill="E6E6E6"/>
            <w:vAlign w:val="center"/>
          </w:tcPr>
          <w:p w14:paraId="66371EC1" w14:textId="77777777" w:rsidR="00A2159B" w:rsidRDefault="00CD252B">
            <w:r>
              <w:t>7:00</w:t>
            </w:r>
          </w:p>
        </w:tc>
        <w:tc>
          <w:tcPr>
            <w:tcW w:w="1556" w:type="dxa"/>
            <w:vAlign w:val="center"/>
          </w:tcPr>
          <w:p w14:paraId="6BA3B0BF" w14:textId="77777777" w:rsidR="00A2159B" w:rsidRDefault="00CD252B">
            <w:r>
              <w:t>313.44</w:t>
            </w:r>
          </w:p>
        </w:tc>
        <w:tc>
          <w:tcPr>
            <w:tcW w:w="1556" w:type="dxa"/>
            <w:vAlign w:val="center"/>
          </w:tcPr>
          <w:p w14:paraId="01C0790A" w14:textId="77777777" w:rsidR="00A2159B" w:rsidRDefault="00CD252B">
            <w:r>
              <w:t>165.49</w:t>
            </w:r>
          </w:p>
        </w:tc>
        <w:tc>
          <w:tcPr>
            <w:tcW w:w="1556" w:type="dxa"/>
            <w:vAlign w:val="center"/>
          </w:tcPr>
          <w:p w14:paraId="4FF02C9B" w14:textId="77777777" w:rsidR="00A2159B" w:rsidRDefault="00CD252B">
            <w:r>
              <w:t>151.55</w:t>
            </w:r>
          </w:p>
        </w:tc>
        <w:tc>
          <w:tcPr>
            <w:tcW w:w="1556" w:type="dxa"/>
            <w:vAlign w:val="center"/>
          </w:tcPr>
          <w:p w14:paraId="4BEC0416" w14:textId="77777777" w:rsidR="00A2159B" w:rsidRDefault="00CD252B">
            <w:r>
              <w:t>104.95</w:t>
            </w:r>
          </w:p>
        </w:tc>
        <w:tc>
          <w:tcPr>
            <w:tcW w:w="1556" w:type="dxa"/>
            <w:vAlign w:val="center"/>
          </w:tcPr>
          <w:p w14:paraId="38659F4D" w14:textId="77777777" w:rsidR="00A2159B" w:rsidRDefault="00CD252B">
            <w:r>
              <w:t>351.20</w:t>
            </w:r>
          </w:p>
        </w:tc>
      </w:tr>
      <w:tr w:rsidR="00A2159B" w14:paraId="128A49C3" w14:textId="77777777">
        <w:tc>
          <w:tcPr>
            <w:tcW w:w="1556" w:type="dxa"/>
            <w:shd w:val="clear" w:color="auto" w:fill="E6E6E6"/>
            <w:vAlign w:val="center"/>
          </w:tcPr>
          <w:p w14:paraId="012BC822" w14:textId="77777777" w:rsidR="00A2159B" w:rsidRDefault="00CD252B">
            <w:r>
              <w:t>8:00</w:t>
            </w:r>
          </w:p>
        </w:tc>
        <w:tc>
          <w:tcPr>
            <w:tcW w:w="1556" w:type="dxa"/>
            <w:vAlign w:val="center"/>
          </w:tcPr>
          <w:p w14:paraId="07A98391" w14:textId="77777777" w:rsidR="00A2159B" w:rsidRDefault="00CD252B">
            <w:r>
              <w:t>404.70</w:t>
            </w:r>
          </w:p>
        </w:tc>
        <w:tc>
          <w:tcPr>
            <w:tcW w:w="1556" w:type="dxa"/>
            <w:vAlign w:val="center"/>
          </w:tcPr>
          <w:p w14:paraId="0D290289" w14:textId="77777777" w:rsidR="00A2159B" w:rsidRDefault="00CD252B">
            <w:r>
              <w:t>228.60</w:t>
            </w:r>
          </w:p>
        </w:tc>
        <w:tc>
          <w:tcPr>
            <w:tcW w:w="1556" w:type="dxa"/>
            <w:vAlign w:val="center"/>
          </w:tcPr>
          <w:p w14:paraId="7952EADD" w14:textId="77777777" w:rsidR="00A2159B" w:rsidRDefault="00CD252B">
            <w:r>
              <w:t>187.70</w:t>
            </w:r>
          </w:p>
        </w:tc>
        <w:tc>
          <w:tcPr>
            <w:tcW w:w="1556" w:type="dxa"/>
            <w:vAlign w:val="center"/>
          </w:tcPr>
          <w:p w14:paraId="7D092577" w14:textId="77777777" w:rsidR="00A2159B" w:rsidRDefault="00CD252B">
            <w:r>
              <w:t>152.43</w:t>
            </w:r>
          </w:p>
        </w:tc>
        <w:tc>
          <w:tcPr>
            <w:tcW w:w="1556" w:type="dxa"/>
            <w:vAlign w:val="center"/>
          </w:tcPr>
          <w:p w14:paraId="62EF5484" w14:textId="77777777" w:rsidR="00A2159B" w:rsidRDefault="00CD252B">
            <w:r>
              <w:t>520.30</w:t>
            </w:r>
          </w:p>
        </w:tc>
      </w:tr>
      <w:tr w:rsidR="00A2159B" w14:paraId="151C70FD" w14:textId="77777777">
        <w:tc>
          <w:tcPr>
            <w:tcW w:w="1556" w:type="dxa"/>
            <w:shd w:val="clear" w:color="auto" w:fill="E6E6E6"/>
            <w:vAlign w:val="center"/>
          </w:tcPr>
          <w:p w14:paraId="5E3C7057" w14:textId="77777777" w:rsidR="00A2159B" w:rsidRDefault="00CD252B">
            <w:r>
              <w:t>9:00</w:t>
            </w:r>
          </w:p>
        </w:tc>
        <w:tc>
          <w:tcPr>
            <w:tcW w:w="1556" w:type="dxa"/>
            <w:vAlign w:val="center"/>
          </w:tcPr>
          <w:p w14:paraId="4FAEA3C7" w14:textId="77777777" w:rsidR="00A2159B" w:rsidRDefault="00CD252B">
            <w:r>
              <w:t>523.30</w:t>
            </w:r>
          </w:p>
        </w:tc>
        <w:tc>
          <w:tcPr>
            <w:tcW w:w="1556" w:type="dxa"/>
            <w:vAlign w:val="center"/>
          </w:tcPr>
          <w:p w14:paraId="79CDF1E4" w14:textId="77777777" w:rsidR="00A2159B" w:rsidRDefault="00CD252B">
            <w:r>
              <w:t>358.83</w:t>
            </w:r>
          </w:p>
        </w:tc>
        <w:tc>
          <w:tcPr>
            <w:tcW w:w="1556" w:type="dxa"/>
            <w:vAlign w:val="center"/>
          </w:tcPr>
          <w:p w14:paraId="6CC5A78B" w14:textId="77777777" w:rsidR="00A2159B" w:rsidRDefault="00CD252B">
            <w:r>
              <w:t>260.92</w:t>
            </w:r>
          </w:p>
        </w:tc>
        <w:tc>
          <w:tcPr>
            <w:tcW w:w="1556" w:type="dxa"/>
            <w:vAlign w:val="center"/>
          </w:tcPr>
          <w:p w14:paraId="75B9791A" w14:textId="77777777" w:rsidR="00A2159B" w:rsidRDefault="00CD252B">
            <w:r>
              <w:t>215.17</w:t>
            </w:r>
          </w:p>
        </w:tc>
        <w:tc>
          <w:tcPr>
            <w:tcW w:w="1556" w:type="dxa"/>
            <w:vAlign w:val="center"/>
          </w:tcPr>
          <w:p w14:paraId="6767D327" w14:textId="77777777" w:rsidR="00A2159B" w:rsidRDefault="00CD252B">
            <w:r>
              <w:t>849.40</w:t>
            </w:r>
          </w:p>
        </w:tc>
      </w:tr>
      <w:tr w:rsidR="00A2159B" w14:paraId="01F41756" w14:textId="77777777">
        <w:tc>
          <w:tcPr>
            <w:tcW w:w="1556" w:type="dxa"/>
            <w:shd w:val="clear" w:color="auto" w:fill="E6E6E6"/>
            <w:vAlign w:val="center"/>
          </w:tcPr>
          <w:p w14:paraId="7F274A03" w14:textId="77777777" w:rsidR="00A2159B" w:rsidRDefault="00CD252B">
            <w:r>
              <w:t>10:00</w:t>
            </w:r>
          </w:p>
        </w:tc>
        <w:tc>
          <w:tcPr>
            <w:tcW w:w="1556" w:type="dxa"/>
            <w:vAlign w:val="center"/>
          </w:tcPr>
          <w:p w14:paraId="214F4675" w14:textId="77777777" w:rsidR="00A2159B" w:rsidRDefault="00CD252B">
            <w:r>
              <w:t>399.99</w:t>
            </w:r>
          </w:p>
        </w:tc>
        <w:tc>
          <w:tcPr>
            <w:tcW w:w="1556" w:type="dxa"/>
            <w:vAlign w:val="center"/>
          </w:tcPr>
          <w:p w14:paraId="794EC999" w14:textId="77777777" w:rsidR="00A2159B" w:rsidRDefault="00CD252B">
            <w:r>
              <w:t>395.84</w:t>
            </w:r>
          </w:p>
        </w:tc>
        <w:tc>
          <w:tcPr>
            <w:tcW w:w="1556" w:type="dxa"/>
            <w:vAlign w:val="center"/>
          </w:tcPr>
          <w:p w14:paraId="5E98DD47" w14:textId="77777777" w:rsidR="00A2159B" w:rsidRDefault="00CD252B">
            <w:r>
              <w:t>274.27</w:t>
            </w:r>
          </w:p>
        </w:tc>
        <w:tc>
          <w:tcPr>
            <w:tcW w:w="1556" w:type="dxa"/>
            <w:vAlign w:val="center"/>
          </w:tcPr>
          <w:p w14:paraId="296DDFCF" w14:textId="77777777" w:rsidR="00A2159B" w:rsidRDefault="00CD252B">
            <w:r>
              <w:t>225.73</w:t>
            </w:r>
          </w:p>
        </w:tc>
        <w:tc>
          <w:tcPr>
            <w:tcW w:w="1556" w:type="dxa"/>
            <w:vAlign w:val="center"/>
          </w:tcPr>
          <w:p w14:paraId="772FDB11" w14:textId="77777777" w:rsidR="00A2159B" w:rsidRDefault="00CD252B">
            <w:r>
              <w:t>875.60</w:t>
            </w:r>
          </w:p>
        </w:tc>
      </w:tr>
      <w:tr w:rsidR="00A2159B" w14:paraId="504A8C00" w14:textId="77777777">
        <w:tc>
          <w:tcPr>
            <w:tcW w:w="1556" w:type="dxa"/>
            <w:shd w:val="clear" w:color="auto" w:fill="E6E6E6"/>
            <w:vAlign w:val="center"/>
          </w:tcPr>
          <w:p w14:paraId="0C2FF0F9" w14:textId="77777777" w:rsidR="00A2159B" w:rsidRDefault="00CD252B">
            <w:r>
              <w:t>11:00</w:t>
            </w:r>
          </w:p>
        </w:tc>
        <w:tc>
          <w:tcPr>
            <w:tcW w:w="1556" w:type="dxa"/>
            <w:vAlign w:val="center"/>
          </w:tcPr>
          <w:p w14:paraId="263C32D0" w14:textId="77777777" w:rsidR="00A2159B" w:rsidRDefault="00CD252B">
            <w:r>
              <w:t>286.86</w:t>
            </w:r>
          </w:p>
        </w:tc>
        <w:tc>
          <w:tcPr>
            <w:tcW w:w="1556" w:type="dxa"/>
            <w:vAlign w:val="center"/>
          </w:tcPr>
          <w:p w14:paraId="6E76226D" w14:textId="77777777" w:rsidR="00A2159B" w:rsidRDefault="00CD252B">
            <w:r>
              <w:t>420.46</w:t>
            </w:r>
          </w:p>
        </w:tc>
        <w:tc>
          <w:tcPr>
            <w:tcW w:w="1556" w:type="dxa"/>
            <w:vAlign w:val="center"/>
          </w:tcPr>
          <w:p w14:paraId="4513AE7D" w14:textId="77777777" w:rsidR="00A2159B" w:rsidRDefault="00CD252B">
            <w:r>
              <w:t>286.86</w:t>
            </w:r>
          </w:p>
        </w:tc>
        <w:tc>
          <w:tcPr>
            <w:tcW w:w="1556" w:type="dxa"/>
            <w:vAlign w:val="center"/>
          </w:tcPr>
          <w:p w14:paraId="1F19CF73" w14:textId="77777777" w:rsidR="00A2159B" w:rsidRDefault="00CD252B">
            <w:r>
              <w:t>236.08</w:t>
            </w:r>
          </w:p>
        </w:tc>
        <w:tc>
          <w:tcPr>
            <w:tcW w:w="1556" w:type="dxa"/>
            <w:vAlign w:val="center"/>
          </w:tcPr>
          <w:p w14:paraId="3C3820AE" w14:textId="77777777" w:rsidR="00A2159B" w:rsidRDefault="00CD252B">
            <w:r>
              <w:t>915.60</w:t>
            </w:r>
          </w:p>
        </w:tc>
      </w:tr>
      <w:tr w:rsidR="00A2159B" w14:paraId="72394D8C" w14:textId="77777777">
        <w:tc>
          <w:tcPr>
            <w:tcW w:w="1556" w:type="dxa"/>
            <w:shd w:val="clear" w:color="auto" w:fill="E6E6E6"/>
            <w:vAlign w:val="center"/>
          </w:tcPr>
          <w:p w14:paraId="56E9BF34" w14:textId="77777777" w:rsidR="00A2159B" w:rsidRDefault="00CD252B">
            <w:r>
              <w:t>12:00</w:t>
            </w:r>
          </w:p>
        </w:tc>
        <w:tc>
          <w:tcPr>
            <w:tcW w:w="1556" w:type="dxa"/>
            <w:vAlign w:val="center"/>
          </w:tcPr>
          <w:p w14:paraId="60591A9C" w14:textId="77777777" w:rsidR="00A2159B" w:rsidRDefault="00CD252B">
            <w:r>
              <w:t>254.05</w:t>
            </w:r>
          </w:p>
        </w:tc>
        <w:tc>
          <w:tcPr>
            <w:tcW w:w="1556" w:type="dxa"/>
            <w:vAlign w:val="center"/>
          </w:tcPr>
          <w:p w14:paraId="555EC204" w14:textId="77777777" w:rsidR="00A2159B" w:rsidRDefault="00CD252B">
            <w:r>
              <w:t>362.89</w:t>
            </w:r>
          </w:p>
        </w:tc>
        <w:tc>
          <w:tcPr>
            <w:tcW w:w="1556" w:type="dxa"/>
            <w:vAlign w:val="center"/>
          </w:tcPr>
          <w:p w14:paraId="2F45EA26" w14:textId="77777777" w:rsidR="00A2159B" w:rsidRDefault="00CD252B">
            <w:r>
              <w:t>362.88</w:t>
            </w:r>
          </w:p>
        </w:tc>
        <w:tc>
          <w:tcPr>
            <w:tcW w:w="1556" w:type="dxa"/>
            <w:vAlign w:val="center"/>
          </w:tcPr>
          <w:p w14:paraId="28346D5A" w14:textId="77777777" w:rsidR="00A2159B" w:rsidRDefault="00CD252B">
            <w:r>
              <w:t>208.42</w:t>
            </w:r>
          </w:p>
        </w:tc>
        <w:tc>
          <w:tcPr>
            <w:tcW w:w="1556" w:type="dxa"/>
            <w:vAlign w:val="center"/>
          </w:tcPr>
          <w:p w14:paraId="7E53DC59" w14:textId="77777777" w:rsidR="00A2159B" w:rsidRDefault="00CD252B">
            <w:r>
              <w:t>785.70</w:t>
            </w:r>
          </w:p>
        </w:tc>
      </w:tr>
      <w:tr w:rsidR="00A2159B" w14:paraId="78D398F5" w14:textId="77777777">
        <w:tc>
          <w:tcPr>
            <w:tcW w:w="1556" w:type="dxa"/>
            <w:shd w:val="clear" w:color="auto" w:fill="E6E6E6"/>
            <w:vAlign w:val="center"/>
          </w:tcPr>
          <w:p w14:paraId="1B60E095" w14:textId="77777777" w:rsidR="00A2159B" w:rsidRDefault="00CD252B">
            <w:r>
              <w:t>13:00</w:t>
            </w:r>
          </w:p>
        </w:tc>
        <w:tc>
          <w:tcPr>
            <w:tcW w:w="1556" w:type="dxa"/>
            <w:vAlign w:val="center"/>
          </w:tcPr>
          <w:p w14:paraId="6E947D2E" w14:textId="77777777" w:rsidR="00A2159B" w:rsidRDefault="00CD252B">
            <w:r>
              <w:t>229.49</w:t>
            </w:r>
          </w:p>
        </w:tc>
        <w:tc>
          <w:tcPr>
            <w:tcW w:w="1556" w:type="dxa"/>
            <w:vAlign w:val="center"/>
          </w:tcPr>
          <w:p w14:paraId="519351BC" w14:textId="77777777" w:rsidR="00A2159B" w:rsidRDefault="00CD252B">
            <w:r>
              <w:t>309.43</w:t>
            </w:r>
          </w:p>
        </w:tc>
        <w:tc>
          <w:tcPr>
            <w:tcW w:w="1556" w:type="dxa"/>
            <w:vAlign w:val="center"/>
          </w:tcPr>
          <w:p w14:paraId="1BB3753D" w14:textId="77777777" w:rsidR="00A2159B" w:rsidRDefault="00CD252B">
            <w:r>
              <w:t>421.16</w:t>
            </w:r>
          </w:p>
        </w:tc>
        <w:tc>
          <w:tcPr>
            <w:tcW w:w="1556" w:type="dxa"/>
            <w:vAlign w:val="center"/>
          </w:tcPr>
          <w:p w14:paraId="4EA553C4" w14:textId="77777777" w:rsidR="00A2159B" w:rsidRDefault="00CD252B">
            <w:r>
              <w:t>187.64</w:t>
            </w:r>
          </w:p>
        </w:tc>
        <w:tc>
          <w:tcPr>
            <w:tcW w:w="1556" w:type="dxa"/>
            <w:vAlign w:val="center"/>
          </w:tcPr>
          <w:p w14:paraId="378B5F4B" w14:textId="77777777" w:rsidR="00A2159B" w:rsidRDefault="00CD252B">
            <w:r>
              <w:t>685.30</w:t>
            </w:r>
          </w:p>
        </w:tc>
      </w:tr>
      <w:tr w:rsidR="00A2159B" w14:paraId="0353BC46" w14:textId="77777777">
        <w:tc>
          <w:tcPr>
            <w:tcW w:w="1556" w:type="dxa"/>
            <w:shd w:val="clear" w:color="auto" w:fill="E6E6E6"/>
            <w:vAlign w:val="center"/>
          </w:tcPr>
          <w:p w14:paraId="689FF19A" w14:textId="77777777" w:rsidR="00A2159B" w:rsidRDefault="00CD252B">
            <w:r>
              <w:t>14:00</w:t>
            </w:r>
          </w:p>
        </w:tc>
        <w:tc>
          <w:tcPr>
            <w:tcW w:w="1556" w:type="dxa"/>
            <w:vAlign w:val="center"/>
          </w:tcPr>
          <w:p w14:paraId="5B0491DC" w14:textId="77777777" w:rsidR="00A2159B" w:rsidRDefault="00CD252B">
            <w:r>
              <w:t>194.58</w:t>
            </w:r>
          </w:p>
        </w:tc>
        <w:tc>
          <w:tcPr>
            <w:tcW w:w="1556" w:type="dxa"/>
            <w:vAlign w:val="center"/>
          </w:tcPr>
          <w:p w14:paraId="595C9ADC" w14:textId="77777777" w:rsidR="00A2159B" w:rsidRDefault="00CD252B">
            <w:r>
              <w:t>236.97</w:t>
            </w:r>
          </w:p>
        </w:tc>
        <w:tc>
          <w:tcPr>
            <w:tcW w:w="1556" w:type="dxa"/>
            <w:vAlign w:val="center"/>
          </w:tcPr>
          <w:p w14:paraId="50ADC004" w14:textId="77777777" w:rsidR="00A2159B" w:rsidRDefault="00CD252B">
            <w:r>
              <w:t>415.39</w:t>
            </w:r>
          </w:p>
        </w:tc>
        <w:tc>
          <w:tcPr>
            <w:tcW w:w="1556" w:type="dxa"/>
            <w:vAlign w:val="center"/>
          </w:tcPr>
          <w:p w14:paraId="34AC27FB" w14:textId="77777777" w:rsidR="00A2159B" w:rsidRDefault="00CD252B">
            <w:r>
              <w:t>157.91</w:t>
            </w:r>
          </w:p>
        </w:tc>
        <w:tc>
          <w:tcPr>
            <w:tcW w:w="1556" w:type="dxa"/>
            <w:vAlign w:val="center"/>
          </w:tcPr>
          <w:p w14:paraId="4B868972" w14:textId="77777777" w:rsidR="00A2159B" w:rsidRDefault="00CD252B">
            <w:r>
              <w:t>535.40</w:t>
            </w:r>
          </w:p>
        </w:tc>
      </w:tr>
      <w:tr w:rsidR="00A2159B" w14:paraId="505D92DE" w14:textId="77777777">
        <w:tc>
          <w:tcPr>
            <w:tcW w:w="1556" w:type="dxa"/>
            <w:shd w:val="clear" w:color="auto" w:fill="E6E6E6"/>
            <w:vAlign w:val="center"/>
          </w:tcPr>
          <w:p w14:paraId="3E6A8573" w14:textId="77777777" w:rsidR="00A2159B" w:rsidRDefault="00CD252B">
            <w:r>
              <w:t>15:00</w:t>
            </w:r>
          </w:p>
        </w:tc>
        <w:tc>
          <w:tcPr>
            <w:tcW w:w="1556" w:type="dxa"/>
            <w:vAlign w:val="center"/>
          </w:tcPr>
          <w:p w14:paraId="178E5337" w14:textId="77777777" w:rsidR="00A2159B" w:rsidRDefault="00CD252B">
            <w:r>
              <w:t>164.05</w:t>
            </w:r>
          </w:p>
        </w:tc>
        <w:tc>
          <w:tcPr>
            <w:tcW w:w="1556" w:type="dxa"/>
            <w:vAlign w:val="center"/>
          </w:tcPr>
          <w:p w14:paraId="4A1B2592" w14:textId="77777777" w:rsidR="00A2159B" w:rsidRDefault="00CD252B">
            <w:r>
              <w:t>178.82</w:t>
            </w:r>
          </w:p>
        </w:tc>
        <w:tc>
          <w:tcPr>
            <w:tcW w:w="1556" w:type="dxa"/>
            <w:vAlign w:val="center"/>
          </w:tcPr>
          <w:p w14:paraId="0E7D1B8C" w14:textId="77777777" w:rsidR="00A2159B" w:rsidRDefault="00CD252B">
            <w:r>
              <w:t>342.12</w:t>
            </w:r>
          </w:p>
        </w:tc>
        <w:tc>
          <w:tcPr>
            <w:tcW w:w="1556" w:type="dxa"/>
            <w:vAlign w:val="center"/>
          </w:tcPr>
          <w:p w14:paraId="7096849A" w14:textId="77777777" w:rsidR="00A2159B" w:rsidRDefault="00CD252B">
            <w:r>
              <w:t>113.37</w:t>
            </w:r>
          </w:p>
        </w:tc>
        <w:tc>
          <w:tcPr>
            <w:tcW w:w="1556" w:type="dxa"/>
            <w:vAlign w:val="center"/>
          </w:tcPr>
          <w:p w14:paraId="5969F15E" w14:textId="77777777" w:rsidR="00A2159B" w:rsidRDefault="00CD252B">
            <w:r>
              <w:t>381.90</w:t>
            </w:r>
          </w:p>
        </w:tc>
      </w:tr>
      <w:tr w:rsidR="00A2159B" w14:paraId="6C8EBEB4" w14:textId="77777777">
        <w:tc>
          <w:tcPr>
            <w:tcW w:w="1556" w:type="dxa"/>
            <w:shd w:val="clear" w:color="auto" w:fill="E6E6E6"/>
            <w:vAlign w:val="center"/>
          </w:tcPr>
          <w:p w14:paraId="30D821D2" w14:textId="77777777" w:rsidR="00A2159B" w:rsidRDefault="00CD252B">
            <w:r>
              <w:t>16:00</w:t>
            </w:r>
          </w:p>
        </w:tc>
        <w:tc>
          <w:tcPr>
            <w:tcW w:w="1556" w:type="dxa"/>
            <w:vAlign w:val="center"/>
          </w:tcPr>
          <w:p w14:paraId="6E964097" w14:textId="77777777" w:rsidR="00A2159B" w:rsidRDefault="00CD252B">
            <w:r>
              <w:t>75.22</w:t>
            </w:r>
          </w:p>
        </w:tc>
        <w:tc>
          <w:tcPr>
            <w:tcW w:w="1556" w:type="dxa"/>
            <w:vAlign w:val="center"/>
          </w:tcPr>
          <w:p w14:paraId="1538CFC1" w14:textId="77777777" w:rsidR="00A2159B" w:rsidRDefault="00CD252B">
            <w:r>
              <w:t>76.77</w:t>
            </w:r>
          </w:p>
        </w:tc>
        <w:tc>
          <w:tcPr>
            <w:tcW w:w="1556" w:type="dxa"/>
            <w:vAlign w:val="center"/>
          </w:tcPr>
          <w:p w14:paraId="3F86CBFF" w14:textId="77777777" w:rsidR="00A2159B" w:rsidRDefault="00CD252B">
            <w:r>
              <w:t>140.11</w:t>
            </w:r>
          </w:p>
        </w:tc>
        <w:tc>
          <w:tcPr>
            <w:tcW w:w="1556" w:type="dxa"/>
            <w:vAlign w:val="center"/>
          </w:tcPr>
          <w:p w14:paraId="314CC7E9" w14:textId="77777777" w:rsidR="00A2159B" w:rsidRDefault="00CD252B">
            <w:r>
              <w:t>45.41</w:t>
            </w:r>
          </w:p>
        </w:tc>
        <w:tc>
          <w:tcPr>
            <w:tcW w:w="1556" w:type="dxa"/>
            <w:vAlign w:val="center"/>
          </w:tcPr>
          <w:p w14:paraId="699DFA0D" w14:textId="77777777" w:rsidR="00A2159B" w:rsidRDefault="00CD252B">
            <w:r>
              <w:t>149.20</w:t>
            </w:r>
          </w:p>
        </w:tc>
      </w:tr>
      <w:tr w:rsidR="00A2159B" w14:paraId="2E3CAA23" w14:textId="77777777">
        <w:tc>
          <w:tcPr>
            <w:tcW w:w="1556" w:type="dxa"/>
            <w:shd w:val="clear" w:color="auto" w:fill="E6E6E6"/>
            <w:vAlign w:val="center"/>
          </w:tcPr>
          <w:p w14:paraId="3B36F481" w14:textId="77777777" w:rsidR="00A2159B" w:rsidRDefault="00CD252B">
            <w:r>
              <w:t>17:00</w:t>
            </w:r>
          </w:p>
        </w:tc>
        <w:tc>
          <w:tcPr>
            <w:tcW w:w="1556" w:type="dxa"/>
            <w:vAlign w:val="center"/>
          </w:tcPr>
          <w:p w14:paraId="464ECF1B" w14:textId="77777777" w:rsidR="00A2159B" w:rsidRDefault="00CD252B">
            <w:r>
              <w:t>22.16</w:t>
            </w:r>
          </w:p>
        </w:tc>
        <w:tc>
          <w:tcPr>
            <w:tcW w:w="1556" w:type="dxa"/>
            <w:vAlign w:val="center"/>
          </w:tcPr>
          <w:p w14:paraId="586C1B45" w14:textId="77777777" w:rsidR="00A2159B" w:rsidRDefault="00CD252B">
            <w:r>
              <w:t>22.09</w:t>
            </w:r>
          </w:p>
        </w:tc>
        <w:tc>
          <w:tcPr>
            <w:tcW w:w="1556" w:type="dxa"/>
            <w:vAlign w:val="center"/>
          </w:tcPr>
          <w:p w14:paraId="465F0573" w14:textId="77777777" w:rsidR="00A2159B" w:rsidRDefault="00CD252B">
            <w:r>
              <w:t>36.19</w:t>
            </w:r>
          </w:p>
        </w:tc>
        <w:tc>
          <w:tcPr>
            <w:tcW w:w="1556" w:type="dxa"/>
            <w:vAlign w:val="center"/>
          </w:tcPr>
          <w:p w14:paraId="4660EF62" w14:textId="77777777" w:rsidR="00A2159B" w:rsidRDefault="00CD252B">
            <w:r>
              <w:t>12.61</w:t>
            </w:r>
          </w:p>
        </w:tc>
        <w:tc>
          <w:tcPr>
            <w:tcW w:w="1556" w:type="dxa"/>
            <w:vAlign w:val="center"/>
          </w:tcPr>
          <w:p w14:paraId="0FCC5DF1" w14:textId="77777777" w:rsidR="00A2159B" w:rsidRDefault="00CD252B">
            <w:r>
              <w:t>39.30</w:t>
            </w:r>
          </w:p>
        </w:tc>
      </w:tr>
      <w:tr w:rsidR="00A2159B" w14:paraId="051B3374" w14:textId="77777777">
        <w:tc>
          <w:tcPr>
            <w:tcW w:w="1556" w:type="dxa"/>
            <w:shd w:val="clear" w:color="auto" w:fill="E6E6E6"/>
            <w:vAlign w:val="center"/>
          </w:tcPr>
          <w:p w14:paraId="6857D468" w14:textId="77777777" w:rsidR="00A2159B" w:rsidRDefault="00CD252B">
            <w:r>
              <w:t>18:00</w:t>
            </w:r>
          </w:p>
        </w:tc>
        <w:tc>
          <w:tcPr>
            <w:tcW w:w="1556" w:type="dxa"/>
            <w:vAlign w:val="center"/>
          </w:tcPr>
          <w:p w14:paraId="0C7C95DE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228E1155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3F3BBFBF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7237E25E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64F42423" w14:textId="77777777" w:rsidR="00A2159B" w:rsidRDefault="00CD252B">
            <w:r>
              <w:t>0.00</w:t>
            </w:r>
          </w:p>
        </w:tc>
      </w:tr>
      <w:tr w:rsidR="00A2159B" w14:paraId="2D2DA35A" w14:textId="77777777">
        <w:tc>
          <w:tcPr>
            <w:tcW w:w="1556" w:type="dxa"/>
            <w:shd w:val="clear" w:color="auto" w:fill="E6E6E6"/>
            <w:vAlign w:val="center"/>
          </w:tcPr>
          <w:p w14:paraId="7F91895B" w14:textId="77777777" w:rsidR="00A2159B" w:rsidRDefault="00CD252B">
            <w:r>
              <w:t>19:00</w:t>
            </w:r>
          </w:p>
        </w:tc>
        <w:tc>
          <w:tcPr>
            <w:tcW w:w="1556" w:type="dxa"/>
            <w:vAlign w:val="center"/>
          </w:tcPr>
          <w:p w14:paraId="0D4F6C4F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3AFADD1B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45011672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55C6F1BF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4C352086" w14:textId="77777777" w:rsidR="00A2159B" w:rsidRDefault="00CD252B">
            <w:r>
              <w:t>0.00</w:t>
            </w:r>
          </w:p>
        </w:tc>
      </w:tr>
      <w:tr w:rsidR="00A2159B" w14:paraId="302DB1F1" w14:textId="77777777">
        <w:tc>
          <w:tcPr>
            <w:tcW w:w="1556" w:type="dxa"/>
            <w:shd w:val="clear" w:color="auto" w:fill="E6E6E6"/>
            <w:vAlign w:val="center"/>
          </w:tcPr>
          <w:p w14:paraId="4AE07209" w14:textId="77777777" w:rsidR="00A2159B" w:rsidRDefault="00CD252B">
            <w:r>
              <w:t>20:00</w:t>
            </w:r>
          </w:p>
        </w:tc>
        <w:tc>
          <w:tcPr>
            <w:tcW w:w="1556" w:type="dxa"/>
            <w:vAlign w:val="center"/>
          </w:tcPr>
          <w:p w14:paraId="1F83A1E8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17E70492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14A70CDD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67A53A1F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48B3AE2C" w14:textId="77777777" w:rsidR="00A2159B" w:rsidRDefault="00CD252B">
            <w:r>
              <w:t>0.00</w:t>
            </w:r>
          </w:p>
        </w:tc>
      </w:tr>
      <w:tr w:rsidR="00A2159B" w14:paraId="2E401F35" w14:textId="77777777">
        <w:tc>
          <w:tcPr>
            <w:tcW w:w="1556" w:type="dxa"/>
            <w:shd w:val="clear" w:color="auto" w:fill="E6E6E6"/>
            <w:vAlign w:val="center"/>
          </w:tcPr>
          <w:p w14:paraId="641029DD" w14:textId="77777777" w:rsidR="00A2159B" w:rsidRDefault="00CD252B">
            <w:r>
              <w:t>21:00</w:t>
            </w:r>
          </w:p>
        </w:tc>
        <w:tc>
          <w:tcPr>
            <w:tcW w:w="1556" w:type="dxa"/>
            <w:vAlign w:val="center"/>
          </w:tcPr>
          <w:p w14:paraId="5B22EFC8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6655A618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7ED1C9C5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51368FB7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353430C7" w14:textId="77777777" w:rsidR="00A2159B" w:rsidRDefault="00CD252B">
            <w:r>
              <w:t>0.00</w:t>
            </w:r>
          </w:p>
        </w:tc>
      </w:tr>
      <w:tr w:rsidR="00A2159B" w14:paraId="03A571DD" w14:textId="77777777">
        <w:tc>
          <w:tcPr>
            <w:tcW w:w="1556" w:type="dxa"/>
            <w:shd w:val="clear" w:color="auto" w:fill="E6E6E6"/>
            <w:vAlign w:val="center"/>
          </w:tcPr>
          <w:p w14:paraId="6CF9F0B8" w14:textId="77777777" w:rsidR="00A2159B" w:rsidRDefault="00CD252B">
            <w:r>
              <w:t>22:00</w:t>
            </w:r>
          </w:p>
        </w:tc>
        <w:tc>
          <w:tcPr>
            <w:tcW w:w="1556" w:type="dxa"/>
            <w:vAlign w:val="center"/>
          </w:tcPr>
          <w:p w14:paraId="4B94B316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22A730BB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03053254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7968836C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3986CE4F" w14:textId="77777777" w:rsidR="00A2159B" w:rsidRDefault="00CD252B">
            <w:r>
              <w:t>0.00</w:t>
            </w:r>
          </w:p>
        </w:tc>
      </w:tr>
      <w:tr w:rsidR="00A2159B" w14:paraId="33C33552" w14:textId="77777777">
        <w:tc>
          <w:tcPr>
            <w:tcW w:w="1556" w:type="dxa"/>
            <w:shd w:val="clear" w:color="auto" w:fill="E6E6E6"/>
            <w:vAlign w:val="center"/>
          </w:tcPr>
          <w:p w14:paraId="7D0DD17F" w14:textId="77777777" w:rsidR="00A2159B" w:rsidRDefault="00CD252B">
            <w:r>
              <w:t>23:00</w:t>
            </w:r>
          </w:p>
        </w:tc>
        <w:tc>
          <w:tcPr>
            <w:tcW w:w="1556" w:type="dxa"/>
            <w:vAlign w:val="center"/>
          </w:tcPr>
          <w:p w14:paraId="162AE768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06FC3469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14735965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2839227A" w14:textId="77777777" w:rsidR="00A2159B" w:rsidRDefault="00CD252B">
            <w:r>
              <w:t>0.00</w:t>
            </w:r>
          </w:p>
        </w:tc>
        <w:tc>
          <w:tcPr>
            <w:tcW w:w="1556" w:type="dxa"/>
            <w:vAlign w:val="center"/>
          </w:tcPr>
          <w:p w14:paraId="32EC714C" w14:textId="77777777" w:rsidR="00A2159B" w:rsidRDefault="00CD252B">
            <w:r>
              <w:t>0.00</w:t>
            </w:r>
          </w:p>
        </w:tc>
      </w:tr>
    </w:tbl>
    <w:p w14:paraId="62E153EB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795D42FF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09E02EAB" w14:textId="77777777" w:rsidR="00697366" w:rsidRDefault="00697366" w:rsidP="00CA66B7">
      <w:pPr>
        <w:pStyle w:val="2"/>
      </w:pPr>
      <w:bookmarkStart w:id="43" w:name="_Toc90459545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786B1DAD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217C1ECA" wp14:editId="31B5FEDB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2159B" w14:paraId="53B7BA77" w14:textId="77777777">
        <w:tc>
          <w:tcPr>
            <w:tcW w:w="777" w:type="dxa"/>
            <w:shd w:val="clear" w:color="auto" w:fill="E6E6E6"/>
            <w:vAlign w:val="center"/>
          </w:tcPr>
          <w:p w14:paraId="405E6198" w14:textId="77777777" w:rsidR="00A2159B" w:rsidRDefault="00CD252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D2E5D9" w14:textId="77777777" w:rsidR="00A2159B" w:rsidRDefault="00CD252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8A9AC" w14:textId="77777777" w:rsidR="00A2159B" w:rsidRDefault="00CD252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1FE6F" w14:textId="77777777" w:rsidR="00A2159B" w:rsidRDefault="00CD252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2A9EB9" w14:textId="77777777" w:rsidR="00A2159B" w:rsidRDefault="00CD252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7F41B" w14:textId="77777777" w:rsidR="00A2159B" w:rsidRDefault="00CD252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C5B91" w14:textId="77777777" w:rsidR="00A2159B" w:rsidRDefault="00CD252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51A683" w14:textId="77777777" w:rsidR="00A2159B" w:rsidRDefault="00CD252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6DCB73" w14:textId="77777777" w:rsidR="00A2159B" w:rsidRDefault="00CD252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22EF25" w14:textId="77777777" w:rsidR="00A2159B" w:rsidRDefault="00CD252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3D154A" w14:textId="77777777" w:rsidR="00A2159B" w:rsidRDefault="00CD252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6903A" w14:textId="77777777" w:rsidR="00A2159B" w:rsidRDefault="00CD252B">
            <w:pPr>
              <w:jc w:val="center"/>
            </w:pPr>
            <w:r>
              <w:t>11:00</w:t>
            </w:r>
          </w:p>
        </w:tc>
      </w:tr>
      <w:tr w:rsidR="00A2159B" w14:paraId="17DDA32F" w14:textId="77777777">
        <w:tc>
          <w:tcPr>
            <w:tcW w:w="777" w:type="dxa"/>
            <w:vAlign w:val="center"/>
          </w:tcPr>
          <w:p w14:paraId="4A794650" w14:textId="77777777" w:rsidR="00A2159B" w:rsidRDefault="00CD252B">
            <w:r>
              <w:t>30.22</w:t>
            </w:r>
          </w:p>
        </w:tc>
        <w:tc>
          <w:tcPr>
            <w:tcW w:w="777" w:type="dxa"/>
            <w:vAlign w:val="center"/>
          </w:tcPr>
          <w:p w14:paraId="298B5829" w14:textId="77777777" w:rsidR="00A2159B" w:rsidRDefault="00CD252B">
            <w:r>
              <w:t>29.28</w:t>
            </w:r>
          </w:p>
        </w:tc>
        <w:tc>
          <w:tcPr>
            <w:tcW w:w="777" w:type="dxa"/>
            <w:vAlign w:val="center"/>
          </w:tcPr>
          <w:p w14:paraId="61C1E25A" w14:textId="77777777" w:rsidR="00A2159B" w:rsidRDefault="00CD252B">
            <w:r>
              <w:t>28.57</w:t>
            </w:r>
          </w:p>
        </w:tc>
        <w:tc>
          <w:tcPr>
            <w:tcW w:w="777" w:type="dxa"/>
            <w:vAlign w:val="center"/>
          </w:tcPr>
          <w:p w14:paraId="66157F25" w14:textId="77777777" w:rsidR="00A2159B" w:rsidRDefault="00CD252B">
            <w:r>
              <w:t>28.12</w:t>
            </w:r>
          </w:p>
        </w:tc>
        <w:tc>
          <w:tcPr>
            <w:tcW w:w="777" w:type="dxa"/>
            <w:vAlign w:val="center"/>
          </w:tcPr>
          <w:p w14:paraId="61BB9039" w14:textId="77777777" w:rsidR="00A2159B" w:rsidRDefault="00CD252B">
            <w:r>
              <w:t>27.97</w:t>
            </w:r>
          </w:p>
        </w:tc>
        <w:tc>
          <w:tcPr>
            <w:tcW w:w="777" w:type="dxa"/>
            <w:vAlign w:val="center"/>
          </w:tcPr>
          <w:p w14:paraId="7398B61E" w14:textId="77777777" w:rsidR="00A2159B" w:rsidRDefault="00CD252B">
            <w:r>
              <w:t>28.12</w:t>
            </w:r>
          </w:p>
        </w:tc>
        <w:tc>
          <w:tcPr>
            <w:tcW w:w="777" w:type="dxa"/>
            <w:vAlign w:val="center"/>
          </w:tcPr>
          <w:p w14:paraId="448F8DD1" w14:textId="77777777" w:rsidR="00A2159B" w:rsidRDefault="00CD252B">
            <w:r>
              <w:t>28.57</w:t>
            </w:r>
          </w:p>
        </w:tc>
        <w:tc>
          <w:tcPr>
            <w:tcW w:w="777" w:type="dxa"/>
            <w:vAlign w:val="center"/>
          </w:tcPr>
          <w:p w14:paraId="52405A93" w14:textId="77777777" w:rsidR="00A2159B" w:rsidRDefault="00CD252B">
            <w:r>
              <w:t>29.28</w:t>
            </w:r>
          </w:p>
        </w:tc>
        <w:tc>
          <w:tcPr>
            <w:tcW w:w="777" w:type="dxa"/>
            <w:vAlign w:val="center"/>
          </w:tcPr>
          <w:p w14:paraId="09DF9678" w14:textId="77777777" w:rsidR="00A2159B" w:rsidRDefault="00CD252B">
            <w:r>
              <w:t>30.22</w:t>
            </w:r>
          </w:p>
        </w:tc>
        <w:tc>
          <w:tcPr>
            <w:tcW w:w="777" w:type="dxa"/>
            <w:vAlign w:val="center"/>
          </w:tcPr>
          <w:p w14:paraId="619C1DA2" w14:textId="77777777" w:rsidR="00A2159B" w:rsidRDefault="00CD252B">
            <w:r>
              <w:t>31.30</w:t>
            </w:r>
          </w:p>
        </w:tc>
        <w:tc>
          <w:tcPr>
            <w:tcW w:w="777" w:type="dxa"/>
            <w:vAlign w:val="center"/>
          </w:tcPr>
          <w:p w14:paraId="3D29B7DA" w14:textId="77777777" w:rsidR="00A2159B" w:rsidRDefault="00CD252B">
            <w:r>
              <w:t>32.47</w:t>
            </w:r>
          </w:p>
        </w:tc>
        <w:tc>
          <w:tcPr>
            <w:tcW w:w="777" w:type="dxa"/>
            <w:vAlign w:val="center"/>
          </w:tcPr>
          <w:p w14:paraId="047F0489" w14:textId="77777777" w:rsidR="00A2159B" w:rsidRDefault="00CD252B">
            <w:r>
              <w:t>33.63</w:t>
            </w:r>
          </w:p>
        </w:tc>
      </w:tr>
      <w:tr w:rsidR="00A2159B" w14:paraId="6DE95D26" w14:textId="77777777">
        <w:tc>
          <w:tcPr>
            <w:tcW w:w="777" w:type="dxa"/>
            <w:shd w:val="clear" w:color="auto" w:fill="E6E6E6"/>
            <w:vAlign w:val="center"/>
          </w:tcPr>
          <w:p w14:paraId="2CCA0A62" w14:textId="77777777" w:rsidR="00A2159B" w:rsidRDefault="00CD252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D0FF1" w14:textId="77777777" w:rsidR="00A2159B" w:rsidRDefault="00CD252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96F2F" w14:textId="77777777" w:rsidR="00A2159B" w:rsidRDefault="00CD252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0B47BA" w14:textId="77777777" w:rsidR="00A2159B" w:rsidRDefault="00CD252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B6264" w14:textId="77777777" w:rsidR="00A2159B" w:rsidRDefault="00CD252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8A7C87" w14:textId="77777777" w:rsidR="00A2159B" w:rsidRDefault="00CD252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D83DF4" w14:textId="77777777" w:rsidR="00A2159B" w:rsidRDefault="00CD252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CD9DAC" w14:textId="77777777" w:rsidR="00A2159B" w:rsidRDefault="00CD252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695C4" w14:textId="77777777" w:rsidR="00A2159B" w:rsidRDefault="00CD252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4C6893" w14:textId="77777777" w:rsidR="00A2159B" w:rsidRDefault="00CD252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4D095" w14:textId="77777777" w:rsidR="00A2159B" w:rsidRDefault="00CD252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29D4D" w14:textId="77777777" w:rsidR="00A2159B" w:rsidRDefault="00CD252B">
            <w:r>
              <w:t>23:00</w:t>
            </w:r>
          </w:p>
        </w:tc>
      </w:tr>
      <w:tr w:rsidR="00A2159B" w14:paraId="3B5ED5C7" w14:textId="77777777">
        <w:tc>
          <w:tcPr>
            <w:tcW w:w="777" w:type="dxa"/>
            <w:vAlign w:val="center"/>
          </w:tcPr>
          <w:p w14:paraId="2CA77444" w14:textId="77777777" w:rsidR="00A2159B" w:rsidRDefault="00CD252B">
            <w:r>
              <w:t>34.72</w:t>
            </w:r>
          </w:p>
        </w:tc>
        <w:tc>
          <w:tcPr>
            <w:tcW w:w="777" w:type="dxa"/>
            <w:vAlign w:val="center"/>
          </w:tcPr>
          <w:p w14:paraId="2F24191D" w14:textId="77777777" w:rsidR="00A2159B" w:rsidRDefault="00CD252B">
            <w:r>
              <w:t>35.65</w:t>
            </w:r>
          </w:p>
        </w:tc>
        <w:tc>
          <w:tcPr>
            <w:tcW w:w="777" w:type="dxa"/>
            <w:vAlign w:val="center"/>
          </w:tcPr>
          <w:p w14:paraId="16E44128" w14:textId="77777777" w:rsidR="00A2159B" w:rsidRDefault="00CD252B">
            <w:r>
              <w:t>36.36</w:t>
            </w:r>
          </w:p>
        </w:tc>
        <w:tc>
          <w:tcPr>
            <w:tcW w:w="777" w:type="dxa"/>
            <w:vAlign w:val="center"/>
          </w:tcPr>
          <w:p w14:paraId="4DA46A48" w14:textId="77777777" w:rsidR="00A2159B" w:rsidRDefault="00CD252B">
            <w:r>
              <w:t>36.81</w:t>
            </w:r>
          </w:p>
        </w:tc>
        <w:tc>
          <w:tcPr>
            <w:tcW w:w="777" w:type="dxa"/>
            <w:vAlign w:val="center"/>
          </w:tcPr>
          <w:p w14:paraId="378E2253" w14:textId="77777777" w:rsidR="00A2159B" w:rsidRDefault="00CD252B">
            <w:r>
              <w:t>36.97</w:t>
            </w:r>
          </w:p>
        </w:tc>
        <w:tc>
          <w:tcPr>
            <w:tcW w:w="777" w:type="dxa"/>
            <w:vAlign w:val="center"/>
          </w:tcPr>
          <w:p w14:paraId="62C79FA5" w14:textId="77777777" w:rsidR="00A2159B" w:rsidRDefault="00CD252B">
            <w:r>
              <w:t>36.81</w:t>
            </w:r>
          </w:p>
        </w:tc>
        <w:tc>
          <w:tcPr>
            <w:tcW w:w="777" w:type="dxa"/>
            <w:vAlign w:val="center"/>
          </w:tcPr>
          <w:p w14:paraId="1F446073" w14:textId="77777777" w:rsidR="00A2159B" w:rsidRDefault="00CD252B">
            <w:r>
              <w:t>36.36</w:t>
            </w:r>
          </w:p>
        </w:tc>
        <w:tc>
          <w:tcPr>
            <w:tcW w:w="777" w:type="dxa"/>
            <w:vAlign w:val="center"/>
          </w:tcPr>
          <w:p w14:paraId="1D34D7A6" w14:textId="77777777" w:rsidR="00A2159B" w:rsidRDefault="00CD252B">
            <w:r>
              <w:t>35.65</w:t>
            </w:r>
          </w:p>
        </w:tc>
        <w:tc>
          <w:tcPr>
            <w:tcW w:w="777" w:type="dxa"/>
            <w:vAlign w:val="center"/>
          </w:tcPr>
          <w:p w14:paraId="0F41B3CE" w14:textId="77777777" w:rsidR="00A2159B" w:rsidRDefault="00CD252B">
            <w:r>
              <w:t>34.72</w:t>
            </w:r>
          </w:p>
        </w:tc>
        <w:tc>
          <w:tcPr>
            <w:tcW w:w="777" w:type="dxa"/>
            <w:vAlign w:val="center"/>
          </w:tcPr>
          <w:p w14:paraId="669B97A9" w14:textId="77777777" w:rsidR="00A2159B" w:rsidRDefault="00CD252B">
            <w:r>
              <w:t>33.63</w:t>
            </w:r>
          </w:p>
        </w:tc>
        <w:tc>
          <w:tcPr>
            <w:tcW w:w="777" w:type="dxa"/>
            <w:vAlign w:val="center"/>
          </w:tcPr>
          <w:p w14:paraId="7A162694" w14:textId="77777777" w:rsidR="00A2159B" w:rsidRDefault="00CD252B">
            <w:r>
              <w:t>32.47</w:t>
            </w:r>
          </w:p>
        </w:tc>
        <w:tc>
          <w:tcPr>
            <w:tcW w:w="777" w:type="dxa"/>
            <w:vAlign w:val="center"/>
          </w:tcPr>
          <w:p w14:paraId="3ED2E318" w14:textId="77777777" w:rsidR="00A2159B" w:rsidRDefault="00CD252B">
            <w:r>
              <w:t>31.30</w:t>
            </w:r>
          </w:p>
        </w:tc>
      </w:tr>
    </w:tbl>
    <w:p w14:paraId="403C06C3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59DC4E04" w14:textId="77777777" w:rsidR="00A279F8" w:rsidRPr="00794676" w:rsidRDefault="00A279F8" w:rsidP="009A61CA">
      <w:pPr>
        <w:pStyle w:val="1"/>
      </w:pPr>
      <w:bookmarkStart w:id="46" w:name="_Toc90459546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A2159B" w14:paraId="047D5713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3A9CDDC" w14:textId="77777777" w:rsidR="00A2159B" w:rsidRDefault="00CD252B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44B6C07" w14:textId="77777777" w:rsidR="00A2159B" w:rsidRDefault="00CD252B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C7C332A" w14:textId="77777777" w:rsidR="00A2159B" w:rsidRDefault="00CD252B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3C3BE4D" w14:textId="77777777" w:rsidR="00A2159B" w:rsidRDefault="00CD252B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7688D7A" w14:textId="77777777" w:rsidR="00A2159B" w:rsidRDefault="00CD252B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10864C0" w14:textId="77777777" w:rsidR="00A2159B" w:rsidRDefault="00CD252B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A0DF502" w14:textId="77777777" w:rsidR="00A2159B" w:rsidRDefault="00CD252B">
            <w:pPr>
              <w:jc w:val="center"/>
            </w:pPr>
            <w:r>
              <w:t>备注</w:t>
            </w:r>
          </w:p>
        </w:tc>
      </w:tr>
      <w:tr w:rsidR="00A2159B" w14:paraId="4BACC75D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5782256E" w14:textId="77777777" w:rsidR="00A2159B" w:rsidRDefault="00A2159B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6E2C946" w14:textId="77777777" w:rsidR="00A2159B" w:rsidRDefault="00CD252B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55053E1" w14:textId="77777777" w:rsidR="00A2159B" w:rsidRDefault="00CD252B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5AEA339" w14:textId="77777777" w:rsidR="00A2159B" w:rsidRDefault="00CD252B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7B89C4B" w14:textId="77777777" w:rsidR="00A2159B" w:rsidRDefault="00CD252B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050DA3E" w14:textId="77777777" w:rsidR="00A2159B" w:rsidRDefault="00CD252B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38D12CB4" w14:textId="77777777" w:rsidR="00A2159B" w:rsidRDefault="00A2159B">
            <w:pPr>
              <w:jc w:val="center"/>
            </w:pPr>
          </w:p>
        </w:tc>
      </w:tr>
      <w:tr w:rsidR="00A2159B" w14:paraId="52BD5111" w14:textId="77777777">
        <w:tc>
          <w:tcPr>
            <w:tcW w:w="2196" w:type="dxa"/>
            <w:shd w:val="clear" w:color="auto" w:fill="E6E6E6"/>
            <w:vAlign w:val="center"/>
          </w:tcPr>
          <w:p w14:paraId="3E691812" w14:textId="77777777" w:rsidR="00A2159B" w:rsidRDefault="00CD252B">
            <w:r>
              <w:t>水泥砂浆</w:t>
            </w:r>
          </w:p>
        </w:tc>
        <w:tc>
          <w:tcPr>
            <w:tcW w:w="1018" w:type="dxa"/>
            <w:vAlign w:val="center"/>
          </w:tcPr>
          <w:p w14:paraId="60CD49D9" w14:textId="77777777" w:rsidR="00A2159B" w:rsidRDefault="00CD252B">
            <w:r>
              <w:t>0.930</w:t>
            </w:r>
          </w:p>
        </w:tc>
        <w:tc>
          <w:tcPr>
            <w:tcW w:w="1030" w:type="dxa"/>
            <w:vAlign w:val="center"/>
          </w:tcPr>
          <w:p w14:paraId="3E96E578" w14:textId="77777777" w:rsidR="00A2159B" w:rsidRDefault="00CD252B">
            <w:r>
              <w:t>11.370</w:t>
            </w:r>
          </w:p>
        </w:tc>
        <w:tc>
          <w:tcPr>
            <w:tcW w:w="848" w:type="dxa"/>
            <w:vAlign w:val="center"/>
          </w:tcPr>
          <w:p w14:paraId="3DEE0C0E" w14:textId="77777777" w:rsidR="00A2159B" w:rsidRDefault="00CD252B">
            <w:r>
              <w:t>1800.0</w:t>
            </w:r>
          </w:p>
        </w:tc>
        <w:tc>
          <w:tcPr>
            <w:tcW w:w="1018" w:type="dxa"/>
            <w:vAlign w:val="center"/>
          </w:tcPr>
          <w:p w14:paraId="7051384B" w14:textId="77777777" w:rsidR="00A2159B" w:rsidRDefault="00CD252B">
            <w:r>
              <w:t>1050.0</w:t>
            </w:r>
          </w:p>
        </w:tc>
        <w:tc>
          <w:tcPr>
            <w:tcW w:w="1188" w:type="dxa"/>
            <w:vAlign w:val="center"/>
          </w:tcPr>
          <w:p w14:paraId="76E992D3" w14:textId="77777777" w:rsidR="00A2159B" w:rsidRDefault="00CD252B">
            <w:r>
              <w:t>0.0210</w:t>
            </w:r>
          </w:p>
        </w:tc>
        <w:tc>
          <w:tcPr>
            <w:tcW w:w="1516" w:type="dxa"/>
            <w:vAlign w:val="center"/>
          </w:tcPr>
          <w:p w14:paraId="79B292F9" w14:textId="77777777" w:rsidR="00A2159B" w:rsidRDefault="00CD252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2159B" w14:paraId="53FD2782" w14:textId="77777777">
        <w:tc>
          <w:tcPr>
            <w:tcW w:w="2196" w:type="dxa"/>
            <w:shd w:val="clear" w:color="auto" w:fill="E6E6E6"/>
            <w:vAlign w:val="center"/>
          </w:tcPr>
          <w:p w14:paraId="43DBE7B2" w14:textId="77777777" w:rsidR="00A2159B" w:rsidRDefault="00CD252B">
            <w:r>
              <w:t>石灰砂浆</w:t>
            </w:r>
          </w:p>
        </w:tc>
        <w:tc>
          <w:tcPr>
            <w:tcW w:w="1018" w:type="dxa"/>
            <w:vAlign w:val="center"/>
          </w:tcPr>
          <w:p w14:paraId="66546E6E" w14:textId="77777777" w:rsidR="00A2159B" w:rsidRDefault="00CD252B">
            <w:r>
              <w:t>0.810</w:t>
            </w:r>
          </w:p>
        </w:tc>
        <w:tc>
          <w:tcPr>
            <w:tcW w:w="1030" w:type="dxa"/>
            <w:vAlign w:val="center"/>
          </w:tcPr>
          <w:p w14:paraId="501D58D6" w14:textId="77777777" w:rsidR="00A2159B" w:rsidRDefault="00CD252B">
            <w:r>
              <w:t>10.070</w:t>
            </w:r>
          </w:p>
        </w:tc>
        <w:tc>
          <w:tcPr>
            <w:tcW w:w="848" w:type="dxa"/>
            <w:vAlign w:val="center"/>
          </w:tcPr>
          <w:p w14:paraId="10E5F2A5" w14:textId="77777777" w:rsidR="00A2159B" w:rsidRDefault="00CD252B">
            <w:r>
              <w:t>1600.0</w:t>
            </w:r>
          </w:p>
        </w:tc>
        <w:tc>
          <w:tcPr>
            <w:tcW w:w="1018" w:type="dxa"/>
            <w:vAlign w:val="center"/>
          </w:tcPr>
          <w:p w14:paraId="609A62CE" w14:textId="77777777" w:rsidR="00A2159B" w:rsidRDefault="00CD252B">
            <w:r>
              <w:t>1050.0</w:t>
            </w:r>
          </w:p>
        </w:tc>
        <w:tc>
          <w:tcPr>
            <w:tcW w:w="1188" w:type="dxa"/>
            <w:vAlign w:val="center"/>
          </w:tcPr>
          <w:p w14:paraId="1DCD61E3" w14:textId="77777777" w:rsidR="00A2159B" w:rsidRDefault="00CD252B">
            <w:r>
              <w:t>0.0443</w:t>
            </w:r>
          </w:p>
        </w:tc>
        <w:tc>
          <w:tcPr>
            <w:tcW w:w="1516" w:type="dxa"/>
            <w:vAlign w:val="center"/>
          </w:tcPr>
          <w:p w14:paraId="6B310E44" w14:textId="77777777" w:rsidR="00A2159B" w:rsidRDefault="00CD252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2159B" w14:paraId="52C3FF1D" w14:textId="77777777">
        <w:tc>
          <w:tcPr>
            <w:tcW w:w="2196" w:type="dxa"/>
            <w:shd w:val="clear" w:color="auto" w:fill="E6E6E6"/>
            <w:vAlign w:val="center"/>
          </w:tcPr>
          <w:p w14:paraId="31E19A24" w14:textId="77777777" w:rsidR="00A2159B" w:rsidRDefault="00CD252B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6E330D8" w14:textId="77777777" w:rsidR="00A2159B" w:rsidRDefault="00CD252B">
            <w:r>
              <w:t>1.740</w:t>
            </w:r>
          </w:p>
        </w:tc>
        <w:tc>
          <w:tcPr>
            <w:tcW w:w="1030" w:type="dxa"/>
            <w:vAlign w:val="center"/>
          </w:tcPr>
          <w:p w14:paraId="44D5992C" w14:textId="77777777" w:rsidR="00A2159B" w:rsidRDefault="00CD252B">
            <w:r>
              <w:t>17.200</w:t>
            </w:r>
          </w:p>
        </w:tc>
        <w:tc>
          <w:tcPr>
            <w:tcW w:w="848" w:type="dxa"/>
            <w:vAlign w:val="center"/>
          </w:tcPr>
          <w:p w14:paraId="51620A7F" w14:textId="77777777" w:rsidR="00A2159B" w:rsidRDefault="00CD252B">
            <w:r>
              <w:t>2500.0</w:t>
            </w:r>
          </w:p>
        </w:tc>
        <w:tc>
          <w:tcPr>
            <w:tcW w:w="1018" w:type="dxa"/>
            <w:vAlign w:val="center"/>
          </w:tcPr>
          <w:p w14:paraId="393977FD" w14:textId="77777777" w:rsidR="00A2159B" w:rsidRDefault="00CD252B">
            <w:r>
              <w:t>920.0</w:t>
            </w:r>
          </w:p>
        </w:tc>
        <w:tc>
          <w:tcPr>
            <w:tcW w:w="1188" w:type="dxa"/>
            <w:vAlign w:val="center"/>
          </w:tcPr>
          <w:p w14:paraId="6CBCF42F" w14:textId="77777777" w:rsidR="00A2159B" w:rsidRDefault="00CD252B">
            <w:r>
              <w:t>0.0158</w:t>
            </w:r>
          </w:p>
        </w:tc>
        <w:tc>
          <w:tcPr>
            <w:tcW w:w="1516" w:type="dxa"/>
            <w:vAlign w:val="center"/>
          </w:tcPr>
          <w:p w14:paraId="27F08FA9" w14:textId="77777777" w:rsidR="00A2159B" w:rsidRDefault="00CD252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2159B" w14:paraId="48DB6A0A" w14:textId="77777777">
        <w:tc>
          <w:tcPr>
            <w:tcW w:w="2196" w:type="dxa"/>
            <w:shd w:val="clear" w:color="auto" w:fill="E6E6E6"/>
            <w:vAlign w:val="center"/>
          </w:tcPr>
          <w:p w14:paraId="441EE8A1" w14:textId="77777777" w:rsidR="00A2159B" w:rsidRDefault="00CD252B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0CF544F" w14:textId="77777777" w:rsidR="00A2159B" w:rsidRDefault="00CD252B">
            <w:r>
              <w:t>1.510</w:t>
            </w:r>
          </w:p>
        </w:tc>
        <w:tc>
          <w:tcPr>
            <w:tcW w:w="1030" w:type="dxa"/>
            <w:vAlign w:val="center"/>
          </w:tcPr>
          <w:p w14:paraId="5CE24326" w14:textId="77777777" w:rsidR="00A2159B" w:rsidRDefault="00CD252B">
            <w:r>
              <w:t>15.360</w:t>
            </w:r>
          </w:p>
        </w:tc>
        <w:tc>
          <w:tcPr>
            <w:tcW w:w="848" w:type="dxa"/>
            <w:vAlign w:val="center"/>
          </w:tcPr>
          <w:p w14:paraId="6F36EABC" w14:textId="77777777" w:rsidR="00A2159B" w:rsidRDefault="00CD252B">
            <w:r>
              <w:t>2300.0</w:t>
            </w:r>
          </w:p>
        </w:tc>
        <w:tc>
          <w:tcPr>
            <w:tcW w:w="1018" w:type="dxa"/>
            <w:vAlign w:val="center"/>
          </w:tcPr>
          <w:p w14:paraId="28D817A6" w14:textId="77777777" w:rsidR="00A2159B" w:rsidRDefault="00CD252B">
            <w:r>
              <w:t>920.0</w:t>
            </w:r>
          </w:p>
        </w:tc>
        <w:tc>
          <w:tcPr>
            <w:tcW w:w="1188" w:type="dxa"/>
            <w:vAlign w:val="center"/>
          </w:tcPr>
          <w:p w14:paraId="050FFDC5" w14:textId="77777777" w:rsidR="00A2159B" w:rsidRDefault="00CD252B">
            <w:r>
              <w:t>0.0173</w:t>
            </w:r>
          </w:p>
        </w:tc>
        <w:tc>
          <w:tcPr>
            <w:tcW w:w="1516" w:type="dxa"/>
            <w:vAlign w:val="center"/>
          </w:tcPr>
          <w:p w14:paraId="51872676" w14:textId="77777777" w:rsidR="00A2159B" w:rsidRDefault="00CD252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2159B" w14:paraId="6EB19C18" w14:textId="77777777">
        <w:tc>
          <w:tcPr>
            <w:tcW w:w="2196" w:type="dxa"/>
            <w:shd w:val="clear" w:color="auto" w:fill="E6E6E6"/>
            <w:vAlign w:val="center"/>
          </w:tcPr>
          <w:p w14:paraId="247FCE10" w14:textId="77777777" w:rsidR="00A2159B" w:rsidRDefault="00CD252B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5610F9C7" w14:textId="77777777" w:rsidR="00A2159B" w:rsidRDefault="00CD252B">
            <w:r>
              <w:t>0.030</w:t>
            </w:r>
          </w:p>
        </w:tc>
        <w:tc>
          <w:tcPr>
            <w:tcW w:w="1030" w:type="dxa"/>
            <w:vAlign w:val="center"/>
          </w:tcPr>
          <w:p w14:paraId="644B2972" w14:textId="77777777" w:rsidR="00A2159B" w:rsidRDefault="00CD252B">
            <w:r>
              <w:t>0.340</w:t>
            </w:r>
          </w:p>
        </w:tc>
        <w:tc>
          <w:tcPr>
            <w:tcW w:w="848" w:type="dxa"/>
            <w:vAlign w:val="center"/>
          </w:tcPr>
          <w:p w14:paraId="3281F8AB" w14:textId="77777777" w:rsidR="00A2159B" w:rsidRDefault="00CD252B">
            <w:r>
              <w:t>35.0</w:t>
            </w:r>
          </w:p>
        </w:tc>
        <w:tc>
          <w:tcPr>
            <w:tcW w:w="1018" w:type="dxa"/>
            <w:vAlign w:val="center"/>
          </w:tcPr>
          <w:p w14:paraId="3F2D946F" w14:textId="77777777" w:rsidR="00A2159B" w:rsidRDefault="00CD252B">
            <w:r>
              <w:t>1380.0</w:t>
            </w:r>
          </w:p>
        </w:tc>
        <w:tc>
          <w:tcPr>
            <w:tcW w:w="1188" w:type="dxa"/>
            <w:vAlign w:val="center"/>
          </w:tcPr>
          <w:p w14:paraId="52A437C5" w14:textId="77777777" w:rsidR="00A2159B" w:rsidRDefault="00CD252B">
            <w:r>
              <w:t>0.0000</w:t>
            </w:r>
          </w:p>
        </w:tc>
        <w:tc>
          <w:tcPr>
            <w:tcW w:w="1516" w:type="dxa"/>
            <w:vAlign w:val="center"/>
          </w:tcPr>
          <w:p w14:paraId="00FC6B6B" w14:textId="77777777" w:rsidR="00A2159B" w:rsidRDefault="00CD252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A2159B" w14:paraId="0A6AF4F2" w14:textId="77777777">
        <w:tc>
          <w:tcPr>
            <w:tcW w:w="2196" w:type="dxa"/>
            <w:shd w:val="clear" w:color="auto" w:fill="E6E6E6"/>
            <w:vAlign w:val="center"/>
          </w:tcPr>
          <w:p w14:paraId="2EBE35B7" w14:textId="77777777" w:rsidR="00A2159B" w:rsidRDefault="00CD252B">
            <w:r>
              <w:lastRenderedPageBreak/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521F6933" w14:textId="77777777" w:rsidR="00A2159B" w:rsidRDefault="00CD252B">
            <w:r>
              <w:t>0.230</w:t>
            </w:r>
          </w:p>
        </w:tc>
        <w:tc>
          <w:tcPr>
            <w:tcW w:w="1030" w:type="dxa"/>
            <w:vAlign w:val="center"/>
          </w:tcPr>
          <w:p w14:paraId="1A139A74" w14:textId="77777777" w:rsidR="00A2159B" w:rsidRDefault="00CD252B">
            <w:r>
              <w:t>9.370</w:t>
            </w:r>
          </w:p>
        </w:tc>
        <w:tc>
          <w:tcPr>
            <w:tcW w:w="848" w:type="dxa"/>
            <w:vAlign w:val="center"/>
          </w:tcPr>
          <w:p w14:paraId="7D190E35" w14:textId="77777777" w:rsidR="00A2159B" w:rsidRDefault="00CD252B">
            <w:r>
              <w:t>900.0</w:t>
            </w:r>
          </w:p>
        </w:tc>
        <w:tc>
          <w:tcPr>
            <w:tcW w:w="1018" w:type="dxa"/>
            <w:vAlign w:val="center"/>
          </w:tcPr>
          <w:p w14:paraId="4542FEB1" w14:textId="77777777" w:rsidR="00A2159B" w:rsidRDefault="00CD252B">
            <w:r>
              <w:t>1620.0</w:t>
            </w:r>
          </w:p>
        </w:tc>
        <w:tc>
          <w:tcPr>
            <w:tcW w:w="1188" w:type="dxa"/>
            <w:vAlign w:val="center"/>
          </w:tcPr>
          <w:p w14:paraId="36319475" w14:textId="77777777" w:rsidR="00A2159B" w:rsidRDefault="00CD252B">
            <w:r>
              <w:t>0.0000</w:t>
            </w:r>
          </w:p>
        </w:tc>
        <w:tc>
          <w:tcPr>
            <w:tcW w:w="1516" w:type="dxa"/>
            <w:vAlign w:val="center"/>
          </w:tcPr>
          <w:p w14:paraId="27192346" w14:textId="77777777" w:rsidR="00A2159B" w:rsidRDefault="00A2159B">
            <w:pPr>
              <w:rPr>
                <w:sz w:val="18"/>
                <w:szCs w:val="18"/>
              </w:rPr>
            </w:pPr>
          </w:p>
        </w:tc>
      </w:tr>
      <w:tr w:rsidR="00A2159B" w14:paraId="03003CE5" w14:textId="77777777">
        <w:tc>
          <w:tcPr>
            <w:tcW w:w="2196" w:type="dxa"/>
            <w:shd w:val="clear" w:color="auto" w:fill="E6E6E6"/>
            <w:vAlign w:val="center"/>
          </w:tcPr>
          <w:p w14:paraId="4443AA73" w14:textId="77777777" w:rsidR="00A2159B" w:rsidRDefault="00CD252B">
            <w:r>
              <w:t>煤矸石页岩多孔砖砌体</w:t>
            </w:r>
            <w:r>
              <w:t>240×115×90</w:t>
            </w:r>
          </w:p>
        </w:tc>
        <w:tc>
          <w:tcPr>
            <w:tcW w:w="1018" w:type="dxa"/>
            <w:vAlign w:val="center"/>
          </w:tcPr>
          <w:p w14:paraId="72EEE301" w14:textId="77777777" w:rsidR="00A2159B" w:rsidRDefault="00CD252B">
            <w:r>
              <w:t>0.390</w:t>
            </w:r>
          </w:p>
        </w:tc>
        <w:tc>
          <w:tcPr>
            <w:tcW w:w="1030" w:type="dxa"/>
            <w:vAlign w:val="center"/>
          </w:tcPr>
          <w:p w14:paraId="51878669" w14:textId="77777777" w:rsidR="00A2159B" w:rsidRDefault="00CD252B">
            <w:r>
              <w:t>5.978</w:t>
            </w:r>
          </w:p>
        </w:tc>
        <w:tc>
          <w:tcPr>
            <w:tcW w:w="848" w:type="dxa"/>
            <w:vAlign w:val="center"/>
          </w:tcPr>
          <w:p w14:paraId="573C5D75" w14:textId="77777777" w:rsidR="00A2159B" w:rsidRDefault="00CD252B">
            <w:r>
              <w:t>1200.0</w:t>
            </w:r>
          </w:p>
        </w:tc>
        <w:tc>
          <w:tcPr>
            <w:tcW w:w="1018" w:type="dxa"/>
            <w:vAlign w:val="center"/>
          </w:tcPr>
          <w:p w14:paraId="41DA4040" w14:textId="77777777" w:rsidR="00A2159B" w:rsidRDefault="00CD252B">
            <w:r>
              <w:t>1050.0</w:t>
            </w:r>
          </w:p>
        </w:tc>
        <w:tc>
          <w:tcPr>
            <w:tcW w:w="1188" w:type="dxa"/>
            <w:vAlign w:val="center"/>
          </w:tcPr>
          <w:p w14:paraId="6CDF9C8E" w14:textId="77777777" w:rsidR="00A2159B" w:rsidRDefault="00CD252B">
            <w:r>
              <w:t>0.0000</w:t>
            </w:r>
          </w:p>
        </w:tc>
        <w:tc>
          <w:tcPr>
            <w:tcW w:w="1516" w:type="dxa"/>
            <w:vAlign w:val="center"/>
          </w:tcPr>
          <w:p w14:paraId="5985F476" w14:textId="77777777" w:rsidR="00A2159B" w:rsidRDefault="00A2159B">
            <w:pPr>
              <w:rPr>
                <w:sz w:val="18"/>
                <w:szCs w:val="18"/>
              </w:rPr>
            </w:pPr>
          </w:p>
        </w:tc>
      </w:tr>
      <w:tr w:rsidR="00A2159B" w14:paraId="4DD0BADD" w14:textId="77777777">
        <w:tc>
          <w:tcPr>
            <w:tcW w:w="2196" w:type="dxa"/>
            <w:shd w:val="clear" w:color="auto" w:fill="E6E6E6"/>
            <w:vAlign w:val="center"/>
          </w:tcPr>
          <w:p w14:paraId="3B2CD17E" w14:textId="77777777" w:rsidR="00A2159B" w:rsidRDefault="00CD252B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1018" w:type="dxa"/>
            <w:vAlign w:val="center"/>
          </w:tcPr>
          <w:p w14:paraId="416DA05F" w14:textId="77777777" w:rsidR="00A2159B" w:rsidRDefault="00CD252B">
            <w:r>
              <w:t>0.030</w:t>
            </w:r>
          </w:p>
        </w:tc>
        <w:tc>
          <w:tcPr>
            <w:tcW w:w="1030" w:type="dxa"/>
            <w:vAlign w:val="center"/>
          </w:tcPr>
          <w:p w14:paraId="25AE45F0" w14:textId="77777777" w:rsidR="00A2159B" w:rsidRDefault="00CD252B">
            <w:r>
              <w:t>0.540</w:t>
            </w:r>
          </w:p>
        </w:tc>
        <w:tc>
          <w:tcPr>
            <w:tcW w:w="848" w:type="dxa"/>
            <w:vAlign w:val="center"/>
          </w:tcPr>
          <w:p w14:paraId="29BDD178" w14:textId="77777777" w:rsidR="00A2159B" w:rsidRDefault="00CD252B">
            <w:r>
              <w:t>30.0</w:t>
            </w:r>
          </w:p>
        </w:tc>
        <w:tc>
          <w:tcPr>
            <w:tcW w:w="1018" w:type="dxa"/>
            <w:vAlign w:val="center"/>
          </w:tcPr>
          <w:p w14:paraId="7219B4CB" w14:textId="77777777" w:rsidR="00A2159B" w:rsidRDefault="00CD252B">
            <w:r>
              <w:t>4455.3</w:t>
            </w:r>
          </w:p>
        </w:tc>
        <w:tc>
          <w:tcPr>
            <w:tcW w:w="1188" w:type="dxa"/>
            <w:vAlign w:val="center"/>
          </w:tcPr>
          <w:p w14:paraId="5F39C588" w14:textId="77777777" w:rsidR="00A2159B" w:rsidRDefault="00CD252B">
            <w:r>
              <w:t>0.0000</w:t>
            </w:r>
          </w:p>
        </w:tc>
        <w:tc>
          <w:tcPr>
            <w:tcW w:w="1516" w:type="dxa"/>
            <w:vAlign w:val="center"/>
          </w:tcPr>
          <w:p w14:paraId="465BE0ED" w14:textId="77777777" w:rsidR="00A2159B" w:rsidRDefault="00A2159B">
            <w:pPr>
              <w:rPr>
                <w:sz w:val="18"/>
                <w:szCs w:val="18"/>
              </w:rPr>
            </w:pPr>
          </w:p>
        </w:tc>
      </w:tr>
      <w:tr w:rsidR="00A2159B" w14:paraId="3023EAA7" w14:textId="77777777">
        <w:tc>
          <w:tcPr>
            <w:tcW w:w="2196" w:type="dxa"/>
            <w:shd w:val="clear" w:color="auto" w:fill="E6E6E6"/>
            <w:vAlign w:val="center"/>
          </w:tcPr>
          <w:p w14:paraId="5B9D9729" w14:textId="77777777" w:rsidR="00A2159B" w:rsidRDefault="00CD252B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47BCE8CB" w14:textId="77777777" w:rsidR="00A2159B" w:rsidRDefault="00CD252B">
            <w:r>
              <w:t>0.870</w:t>
            </w:r>
          </w:p>
        </w:tc>
        <w:tc>
          <w:tcPr>
            <w:tcW w:w="1030" w:type="dxa"/>
            <w:vAlign w:val="center"/>
          </w:tcPr>
          <w:p w14:paraId="353B98FA" w14:textId="77777777" w:rsidR="00A2159B" w:rsidRDefault="00CD252B">
            <w:r>
              <w:t>10.750</w:t>
            </w:r>
          </w:p>
        </w:tc>
        <w:tc>
          <w:tcPr>
            <w:tcW w:w="848" w:type="dxa"/>
            <w:vAlign w:val="center"/>
          </w:tcPr>
          <w:p w14:paraId="4A687182" w14:textId="77777777" w:rsidR="00A2159B" w:rsidRDefault="00CD252B">
            <w:r>
              <w:t>1700.0</w:t>
            </w:r>
          </w:p>
        </w:tc>
        <w:tc>
          <w:tcPr>
            <w:tcW w:w="1018" w:type="dxa"/>
            <w:vAlign w:val="center"/>
          </w:tcPr>
          <w:p w14:paraId="23D75508" w14:textId="77777777" w:rsidR="00A2159B" w:rsidRDefault="00CD252B">
            <w:r>
              <w:t>1050.0</w:t>
            </w:r>
          </w:p>
        </w:tc>
        <w:tc>
          <w:tcPr>
            <w:tcW w:w="1188" w:type="dxa"/>
            <w:vAlign w:val="center"/>
          </w:tcPr>
          <w:p w14:paraId="16E5CE5A" w14:textId="77777777" w:rsidR="00A2159B" w:rsidRDefault="00CD252B">
            <w:r>
              <w:t>0.0975</w:t>
            </w:r>
          </w:p>
        </w:tc>
        <w:tc>
          <w:tcPr>
            <w:tcW w:w="1516" w:type="dxa"/>
            <w:vAlign w:val="center"/>
          </w:tcPr>
          <w:p w14:paraId="092A2040" w14:textId="77777777" w:rsidR="00A2159B" w:rsidRDefault="00CD252B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A2159B" w14:paraId="3E53AB4C" w14:textId="77777777">
        <w:tc>
          <w:tcPr>
            <w:tcW w:w="2196" w:type="dxa"/>
            <w:shd w:val="clear" w:color="auto" w:fill="E6E6E6"/>
            <w:vAlign w:val="center"/>
          </w:tcPr>
          <w:p w14:paraId="6CEDD35E" w14:textId="77777777" w:rsidR="00A2159B" w:rsidRDefault="00CD252B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14:paraId="7AD2C105" w14:textId="77777777" w:rsidR="00A2159B" w:rsidRDefault="00CD252B">
            <w:r>
              <w:t>0.930</w:t>
            </w:r>
          </w:p>
        </w:tc>
        <w:tc>
          <w:tcPr>
            <w:tcW w:w="1030" w:type="dxa"/>
            <w:vAlign w:val="center"/>
          </w:tcPr>
          <w:p w14:paraId="0243D109" w14:textId="77777777" w:rsidR="00A2159B" w:rsidRDefault="00CD252B">
            <w:r>
              <w:t>11.306</w:t>
            </w:r>
          </w:p>
        </w:tc>
        <w:tc>
          <w:tcPr>
            <w:tcW w:w="848" w:type="dxa"/>
            <w:vAlign w:val="center"/>
          </w:tcPr>
          <w:p w14:paraId="7EB6EF40" w14:textId="77777777" w:rsidR="00A2159B" w:rsidRDefault="00CD252B">
            <w:r>
              <w:t>1800.0</w:t>
            </w:r>
          </w:p>
        </w:tc>
        <w:tc>
          <w:tcPr>
            <w:tcW w:w="1018" w:type="dxa"/>
            <w:vAlign w:val="center"/>
          </w:tcPr>
          <w:p w14:paraId="4B05782B" w14:textId="77777777" w:rsidR="00A2159B" w:rsidRDefault="00CD252B">
            <w:r>
              <w:t>1050.0</w:t>
            </w:r>
          </w:p>
        </w:tc>
        <w:tc>
          <w:tcPr>
            <w:tcW w:w="1188" w:type="dxa"/>
            <w:vAlign w:val="center"/>
          </w:tcPr>
          <w:p w14:paraId="2BDFD53A" w14:textId="77777777" w:rsidR="00A2159B" w:rsidRDefault="00CD252B">
            <w:r>
              <w:t>0.0000</w:t>
            </w:r>
          </w:p>
        </w:tc>
        <w:tc>
          <w:tcPr>
            <w:tcW w:w="1516" w:type="dxa"/>
            <w:vAlign w:val="center"/>
          </w:tcPr>
          <w:p w14:paraId="4503D01C" w14:textId="77777777" w:rsidR="00A2159B" w:rsidRDefault="00A2159B">
            <w:pPr>
              <w:rPr>
                <w:sz w:val="18"/>
                <w:szCs w:val="18"/>
              </w:rPr>
            </w:pPr>
          </w:p>
        </w:tc>
      </w:tr>
      <w:tr w:rsidR="00A2159B" w14:paraId="305768F1" w14:textId="77777777">
        <w:tc>
          <w:tcPr>
            <w:tcW w:w="2196" w:type="dxa"/>
            <w:shd w:val="clear" w:color="auto" w:fill="E6E6E6"/>
            <w:vAlign w:val="center"/>
          </w:tcPr>
          <w:p w14:paraId="2ADF5661" w14:textId="77777777" w:rsidR="00A2159B" w:rsidRDefault="00CD252B">
            <w:r>
              <w:t>粉煤灰烧结砖</w:t>
            </w:r>
          </w:p>
        </w:tc>
        <w:tc>
          <w:tcPr>
            <w:tcW w:w="1018" w:type="dxa"/>
            <w:vAlign w:val="center"/>
          </w:tcPr>
          <w:p w14:paraId="5501A3EC" w14:textId="77777777" w:rsidR="00A2159B" w:rsidRDefault="00CD252B">
            <w:r>
              <w:t>0.500</w:t>
            </w:r>
          </w:p>
        </w:tc>
        <w:tc>
          <w:tcPr>
            <w:tcW w:w="1030" w:type="dxa"/>
            <w:vAlign w:val="center"/>
          </w:tcPr>
          <w:p w14:paraId="3AFA8906" w14:textId="77777777" w:rsidR="00A2159B" w:rsidRDefault="00CD252B">
            <w:r>
              <w:t>7.820</w:t>
            </w:r>
          </w:p>
        </w:tc>
        <w:tc>
          <w:tcPr>
            <w:tcW w:w="848" w:type="dxa"/>
            <w:vAlign w:val="center"/>
          </w:tcPr>
          <w:p w14:paraId="3867816C" w14:textId="77777777" w:rsidR="00A2159B" w:rsidRDefault="00CD252B">
            <w:r>
              <w:t>1600.0</w:t>
            </w:r>
          </w:p>
        </w:tc>
        <w:tc>
          <w:tcPr>
            <w:tcW w:w="1018" w:type="dxa"/>
            <w:vAlign w:val="center"/>
          </w:tcPr>
          <w:p w14:paraId="75DCE8B1" w14:textId="77777777" w:rsidR="00A2159B" w:rsidRDefault="00CD252B">
            <w:r>
              <w:t>1051.1</w:t>
            </w:r>
          </w:p>
        </w:tc>
        <w:tc>
          <w:tcPr>
            <w:tcW w:w="1188" w:type="dxa"/>
            <w:vAlign w:val="center"/>
          </w:tcPr>
          <w:p w14:paraId="36D7D40C" w14:textId="77777777" w:rsidR="00A2159B" w:rsidRDefault="00CD252B">
            <w:r>
              <w:t>0.0000</w:t>
            </w:r>
          </w:p>
        </w:tc>
        <w:tc>
          <w:tcPr>
            <w:tcW w:w="1516" w:type="dxa"/>
            <w:vAlign w:val="center"/>
          </w:tcPr>
          <w:p w14:paraId="10EEB30B" w14:textId="77777777" w:rsidR="00A2159B" w:rsidRDefault="00A2159B">
            <w:pPr>
              <w:rPr>
                <w:sz w:val="18"/>
                <w:szCs w:val="18"/>
              </w:rPr>
            </w:pPr>
          </w:p>
        </w:tc>
      </w:tr>
      <w:tr w:rsidR="00A2159B" w14:paraId="0076F7AE" w14:textId="77777777">
        <w:tc>
          <w:tcPr>
            <w:tcW w:w="2196" w:type="dxa"/>
            <w:shd w:val="clear" w:color="auto" w:fill="E6E6E6"/>
            <w:vAlign w:val="center"/>
          </w:tcPr>
          <w:p w14:paraId="2461A504" w14:textId="77777777" w:rsidR="00A2159B" w:rsidRDefault="00CD252B">
            <w:r>
              <w:t>烧结页岩空心砖砌体</w:t>
            </w:r>
          </w:p>
        </w:tc>
        <w:tc>
          <w:tcPr>
            <w:tcW w:w="1018" w:type="dxa"/>
            <w:vAlign w:val="center"/>
          </w:tcPr>
          <w:p w14:paraId="51045E86" w14:textId="77777777" w:rsidR="00A2159B" w:rsidRDefault="00CD252B">
            <w:r>
              <w:t>0.350</w:t>
            </w:r>
          </w:p>
        </w:tc>
        <w:tc>
          <w:tcPr>
            <w:tcW w:w="1030" w:type="dxa"/>
            <w:vAlign w:val="center"/>
          </w:tcPr>
          <w:p w14:paraId="2FAB0CE1" w14:textId="77777777" w:rsidR="00A2159B" w:rsidRDefault="00CD252B">
            <w:r>
              <w:t>6.500</w:t>
            </w:r>
          </w:p>
        </w:tc>
        <w:tc>
          <w:tcPr>
            <w:tcW w:w="848" w:type="dxa"/>
            <w:vAlign w:val="center"/>
          </w:tcPr>
          <w:p w14:paraId="5019D12E" w14:textId="77777777" w:rsidR="00A2159B" w:rsidRDefault="00CD252B">
            <w:r>
              <w:t>900.0</w:t>
            </w:r>
          </w:p>
        </w:tc>
        <w:tc>
          <w:tcPr>
            <w:tcW w:w="1018" w:type="dxa"/>
            <w:vAlign w:val="center"/>
          </w:tcPr>
          <w:p w14:paraId="097AA975" w14:textId="77777777" w:rsidR="00A2159B" w:rsidRDefault="00CD252B">
            <w:r>
              <w:t>1050.0</w:t>
            </w:r>
          </w:p>
        </w:tc>
        <w:tc>
          <w:tcPr>
            <w:tcW w:w="1188" w:type="dxa"/>
            <w:vAlign w:val="center"/>
          </w:tcPr>
          <w:p w14:paraId="41C39584" w14:textId="77777777" w:rsidR="00A2159B" w:rsidRDefault="00CD252B">
            <w:r>
              <w:t>0.0000</w:t>
            </w:r>
          </w:p>
        </w:tc>
        <w:tc>
          <w:tcPr>
            <w:tcW w:w="1516" w:type="dxa"/>
            <w:vAlign w:val="center"/>
          </w:tcPr>
          <w:p w14:paraId="074BC2A5" w14:textId="77777777" w:rsidR="00A2159B" w:rsidRDefault="00CD252B">
            <w:r>
              <w:rPr>
                <w:sz w:val="18"/>
                <w:szCs w:val="18"/>
              </w:rPr>
              <w:t>重庆居住建筑节能</w:t>
            </w:r>
            <w:r>
              <w:rPr>
                <w:sz w:val="18"/>
                <w:szCs w:val="18"/>
              </w:rPr>
              <w:t>65%</w:t>
            </w:r>
            <w:r>
              <w:rPr>
                <w:sz w:val="18"/>
                <w:szCs w:val="18"/>
              </w:rPr>
              <w:t>设计标准（</w:t>
            </w:r>
            <w:r>
              <w:rPr>
                <w:sz w:val="18"/>
                <w:szCs w:val="18"/>
              </w:rPr>
              <w:t>DBJ50-071-2007</w:t>
            </w:r>
            <w:r>
              <w:rPr>
                <w:sz w:val="18"/>
                <w:szCs w:val="18"/>
              </w:rPr>
              <w:t>）第</w:t>
            </w:r>
            <w:r>
              <w:rPr>
                <w:sz w:val="18"/>
                <w:szCs w:val="18"/>
              </w:rPr>
              <w:t>28</w:t>
            </w:r>
            <w:r>
              <w:rPr>
                <w:sz w:val="18"/>
                <w:szCs w:val="18"/>
              </w:rPr>
              <w:t>页</w:t>
            </w:r>
          </w:p>
        </w:tc>
      </w:tr>
      <w:tr w:rsidR="00A2159B" w14:paraId="298AA071" w14:textId="77777777">
        <w:tc>
          <w:tcPr>
            <w:tcW w:w="2196" w:type="dxa"/>
            <w:shd w:val="clear" w:color="auto" w:fill="E6E6E6"/>
            <w:vAlign w:val="center"/>
          </w:tcPr>
          <w:p w14:paraId="6F08897A" w14:textId="77777777" w:rsidR="00A2159B" w:rsidRDefault="00CD252B">
            <w:r>
              <w:t>松木、云杉（热流方向垂直木纹）</w:t>
            </w:r>
          </w:p>
        </w:tc>
        <w:tc>
          <w:tcPr>
            <w:tcW w:w="1018" w:type="dxa"/>
            <w:vAlign w:val="center"/>
          </w:tcPr>
          <w:p w14:paraId="358F0129" w14:textId="77777777" w:rsidR="00A2159B" w:rsidRDefault="00CD252B">
            <w:r>
              <w:t>0.140</w:t>
            </w:r>
          </w:p>
        </w:tc>
        <w:tc>
          <w:tcPr>
            <w:tcW w:w="1030" w:type="dxa"/>
            <w:vAlign w:val="center"/>
          </w:tcPr>
          <w:p w14:paraId="4A2C603B" w14:textId="77777777" w:rsidR="00A2159B" w:rsidRDefault="00CD252B">
            <w:r>
              <w:t>3.850</w:t>
            </w:r>
          </w:p>
        </w:tc>
        <w:tc>
          <w:tcPr>
            <w:tcW w:w="848" w:type="dxa"/>
            <w:vAlign w:val="center"/>
          </w:tcPr>
          <w:p w14:paraId="23748536" w14:textId="77777777" w:rsidR="00A2159B" w:rsidRDefault="00CD252B">
            <w:r>
              <w:t>500.0</w:t>
            </w:r>
          </w:p>
        </w:tc>
        <w:tc>
          <w:tcPr>
            <w:tcW w:w="1018" w:type="dxa"/>
            <w:vAlign w:val="center"/>
          </w:tcPr>
          <w:p w14:paraId="482730EC" w14:textId="77777777" w:rsidR="00A2159B" w:rsidRDefault="00CD252B">
            <w:r>
              <w:t>2510.0</w:t>
            </w:r>
          </w:p>
        </w:tc>
        <w:tc>
          <w:tcPr>
            <w:tcW w:w="1188" w:type="dxa"/>
            <w:vAlign w:val="center"/>
          </w:tcPr>
          <w:p w14:paraId="228CB271" w14:textId="77777777" w:rsidR="00A2159B" w:rsidRDefault="00CD252B">
            <w:r>
              <w:t>0.3450</w:t>
            </w:r>
          </w:p>
        </w:tc>
        <w:tc>
          <w:tcPr>
            <w:tcW w:w="1516" w:type="dxa"/>
            <w:vAlign w:val="center"/>
          </w:tcPr>
          <w:p w14:paraId="0AA65153" w14:textId="77777777" w:rsidR="00A2159B" w:rsidRDefault="00A2159B">
            <w:pPr>
              <w:rPr>
                <w:sz w:val="18"/>
                <w:szCs w:val="18"/>
              </w:rPr>
            </w:pPr>
          </w:p>
        </w:tc>
      </w:tr>
    </w:tbl>
    <w:p w14:paraId="4639C6DF" w14:textId="77777777" w:rsidR="00A2159B" w:rsidRDefault="00CD252B">
      <w:pPr>
        <w:pStyle w:val="1"/>
      </w:pPr>
      <w:bookmarkStart w:id="47" w:name="_Toc90459547"/>
      <w:r>
        <w:t>工程构造</w:t>
      </w:r>
      <w:bookmarkEnd w:id="47"/>
    </w:p>
    <w:p w14:paraId="318F3F37" w14:textId="77777777" w:rsidR="00A2159B" w:rsidRDefault="00CD252B">
      <w:pPr>
        <w:pStyle w:val="2"/>
        <w:jc w:val="left"/>
      </w:pPr>
      <w:bookmarkStart w:id="48" w:name="_Toc90459548"/>
      <w:r>
        <w:t>屋顶构造</w:t>
      </w:r>
      <w:bookmarkEnd w:id="48"/>
    </w:p>
    <w:p w14:paraId="5F78F187" w14:textId="77777777" w:rsidR="00A2159B" w:rsidRDefault="00CD252B">
      <w:pPr>
        <w:pStyle w:val="3"/>
      </w:pPr>
      <w:bookmarkStart w:id="49" w:name="_Toc90459549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2159B" w14:paraId="6FC512A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DD6ABFF" w14:textId="77777777" w:rsidR="00A2159B" w:rsidRDefault="00CD252B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F913B50" w14:textId="77777777" w:rsidR="00A2159B" w:rsidRDefault="00CD252B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19D588F" w14:textId="77777777" w:rsidR="00A2159B" w:rsidRDefault="00CD252B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C5B4062" w14:textId="77777777" w:rsidR="00A2159B" w:rsidRDefault="00CD252B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3C1F905" w14:textId="77777777" w:rsidR="00A2159B" w:rsidRDefault="00CD252B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37B13C0" w14:textId="77777777" w:rsidR="00A2159B" w:rsidRDefault="00CD252B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B18BE9" w14:textId="77777777" w:rsidR="00A2159B" w:rsidRDefault="00CD252B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513758" w14:textId="77777777" w:rsidR="00A2159B" w:rsidRDefault="00CD252B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2159B" w14:paraId="608E758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66A12F1" w14:textId="77777777" w:rsidR="00A2159B" w:rsidRDefault="00A2159B"/>
        </w:tc>
        <w:tc>
          <w:tcPr>
            <w:tcW w:w="834" w:type="dxa"/>
            <w:shd w:val="clear" w:color="auto" w:fill="E6E6E6"/>
            <w:vAlign w:val="center"/>
          </w:tcPr>
          <w:p w14:paraId="5E65AC3F" w14:textId="77777777" w:rsidR="00A2159B" w:rsidRDefault="00CD252B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D8DE119" w14:textId="77777777" w:rsidR="00A2159B" w:rsidRDefault="00CD252B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70171B8" w14:textId="77777777" w:rsidR="00A2159B" w:rsidRDefault="00CD252B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D748094" w14:textId="77777777" w:rsidR="00A2159B" w:rsidRDefault="00CD252B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975745A" w14:textId="77777777" w:rsidR="00A2159B" w:rsidRDefault="00CD252B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9FD5838" w14:textId="77777777" w:rsidR="00A2159B" w:rsidRDefault="00CD252B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72E26AD" w14:textId="77777777" w:rsidR="00A2159B" w:rsidRDefault="00CD252B">
            <w:r>
              <w:t>D=R*S</w:t>
            </w:r>
          </w:p>
        </w:tc>
      </w:tr>
      <w:tr w:rsidR="00A2159B" w14:paraId="550788FD" w14:textId="77777777">
        <w:tc>
          <w:tcPr>
            <w:tcW w:w="2838" w:type="dxa"/>
            <w:vAlign w:val="center"/>
          </w:tcPr>
          <w:p w14:paraId="543F2B68" w14:textId="77777777" w:rsidR="00A2159B" w:rsidRDefault="00CD252B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1671288C" w14:textId="77777777" w:rsidR="00A2159B" w:rsidRDefault="00CD252B">
            <w:r>
              <w:t>40</w:t>
            </w:r>
          </w:p>
        </w:tc>
        <w:tc>
          <w:tcPr>
            <w:tcW w:w="707" w:type="dxa"/>
            <w:vAlign w:val="center"/>
          </w:tcPr>
          <w:p w14:paraId="0E2D4EB1" w14:textId="77777777" w:rsidR="00A2159B" w:rsidRDefault="00CD252B">
            <w:r>
              <w:t>10.0</w:t>
            </w:r>
          </w:p>
        </w:tc>
        <w:tc>
          <w:tcPr>
            <w:tcW w:w="990" w:type="dxa"/>
            <w:vAlign w:val="center"/>
          </w:tcPr>
          <w:p w14:paraId="7B3088E1" w14:textId="77777777" w:rsidR="00A2159B" w:rsidRDefault="00CD252B">
            <w:r>
              <w:t>1.510</w:t>
            </w:r>
          </w:p>
        </w:tc>
        <w:tc>
          <w:tcPr>
            <w:tcW w:w="1131" w:type="dxa"/>
            <w:vAlign w:val="center"/>
          </w:tcPr>
          <w:p w14:paraId="100022DE" w14:textId="77777777" w:rsidR="00A2159B" w:rsidRDefault="00CD252B">
            <w:r>
              <w:t>15.360</w:t>
            </w:r>
          </w:p>
        </w:tc>
        <w:tc>
          <w:tcPr>
            <w:tcW w:w="707" w:type="dxa"/>
            <w:vAlign w:val="center"/>
          </w:tcPr>
          <w:p w14:paraId="70464D53" w14:textId="77777777" w:rsidR="00A2159B" w:rsidRDefault="00CD252B">
            <w:r>
              <w:t>1.00</w:t>
            </w:r>
          </w:p>
        </w:tc>
        <w:tc>
          <w:tcPr>
            <w:tcW w:w="1131" w:type="dxa"/>
            <w:vAlign w:val="center"/>
          </w:tcPr>
          <w:p w14:paraId="54116F93" w14:textId="77777777" w:rsidR="00A2159B" w:rsidRDefault="00CD252B">
            <w:r>
              <w:t>0.026</w:t>
            </w:r>
          </w:p>
        </w:tc>
        <w:tc>
          <w:tcPr>
            <w:tcW w:w="990" w:type="dxa"/>
            <w:vAlign w:val="center"/>
          </w:tcPr>
          <w:p w14:paraId="3BF22F26" w14:textId="77777777" w:rsidR="00A2159B" w:rsidRDefault="00CD252B">
            <w:r>
              <w:t>0.407</w:t>
            </w:r>
          </w:p>
        </w:tc>
      </w:tr>
      <w:tr w:rsidR="00A2159B" w14:paraId="47BDEDD9" w14:textId="77777777">
        <w:tc>
          <w:tcPr>
            <w:tcW w:w="2838" w:type="dxa"/>
            <w:vAlign w:val="center"/>
          </w:tcPr>
          <w:p w14:paraId="1D1F36FE" w14:textId="77777777" w:rsidR="00A2159B" w:rsidRDefault="00CD252B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834" w:type="dxa"/>
            <w:vAlign w:val="center"/>
          </w:tcPr>
          <w:p w14:paraId="518D6306" w14:textId="77777777" w:rsidR="00A2159B" w:rsidRDefault="00CD252B">
            <w:r>
              <w:t>35</w:t>
            </w:r>
          </w:p>
        </w:tc>
        <w:tc>
          <w:tcPr>
            <w:tcW w:w="707" w:type="dxa"/>
            <w:vAlign w:val="center"/>
          </w:tcPr>
          <w:p w14:paraId="381CB239" w14:textId="77777777" w:rsidR="00A2159B" w:rsidRDefault="00CD252B">
            <w:r>
              <w:t>7.0</w:t>
            </w:r>
          </w:p>
        </w:tc>
        <w:tc>
          <w:tcPr>
            <w:tcW w:w="990" w:type="dxa"/>
            <w:vAlign w:val="center"/>
          </w:tcPr>
          <w:p w14:paraId="3FEE14C4" w14:textId="77777777" w:rsidR="00A2159B" w:rsidRDefault="00CD252B">
            <w:r>
              <w:t>0.030</w:t>
            </w:r>
          </w:p>
        </w:tc>
        <w:tc>
          <w:tcPr>
            <w:tcW w:w="1131" w:type="dxa"/>
            <w:vAlign w:val="center"/>
          </w:tcPr>
          <w:p w14:paraId="2B9F77CC" w14:textId="77777777" w:rsidR="00A2159B" w:rsidRDefault="00CD252B">
            <w:r>
              <w:t>0.540</w:t>
            </w:r>
          </w:p>
        </w:tc>
        <w:tc>
          <w:tcPr>
            <w:tcW w:w="707" w:type="dxa"/>
            <w:vAlign w:val="center"/>
          </w:tcPr>
          <w:p w14:paraId="1FC3A9B9" w14:textId="77777777" w:rsidR="00A2159B" w:rsidRDefault="00CD252B">
            <w:r>
              <w:t>1.20</w:t>
            </w:r>
          </w:p>
        </w:tc>
        <w:tc>
          <w:tcPr>
            <w:tcW w:w="1131" w:type="dxa"/>
            <w:vAlign w:val="center"/>
          </w:tcPr>
          <w:p w14:paraId="3052E52A" w14:textId="77777777" w:rsidR="00A2159B" w:rsidRDefault="00CD252B">
            <w:r>
              <w:t>0.972</w:t>
            </w:r>
          </w:p>
        </w:tc>
        <w:tc>
          <w:tcPr>
            <w:tcW w:w="990" w:type="dxa"/>
            <w:vAlign w:val="center"/>
          </w:tcPr>
          <w:p w14:paraId="772E569E" w14:textId="77777777" w:rsidR="00A2159B" w:rsidRDefault="00CD252B">
            <w:r>
              <w:t>0.630</w:t>
            </w:r>
          </w:p>
        </w:tc>
      </w:tr>
      <w:tr w:rsidR="00A2159B" w14:paraId="64B27724" w14:textId="77777777">
        <w:tc>
          <w:tcPr>
            <w:tcW w:w="2838" w:type="dxa"/>
            <w:vAlign w:val="center"/>
          </w:tcPr>
          <w:p w14:paraId="5C5A80D0" w14:textId="77777777" w:rsidR="00A2159B" w:rsidRDefault="00CD252B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170C8362" w14:textId="77777777" w:rsidR="00A2159B" w:rsidRDefault="00CD252B">
            <w:r>
              <w:t>4</w:t>
            </w:r>
          </w:p>
        </w:tc>
        <w:tc>
          <w:tcPr>
            <w:tcW w:w="707" w:type="dxa"/>
            <w:vAlign w:val="center"/>
          </w:tcPr>
          <w:p w14:paraId="5618F595" w14:textId="77777777" w:rsidR="00A2159B" w:rsidRDefault="00CD252B">
            <w:r>
              <w:t>4.0</w:t>
            </w:r>
          </w:p>
        </w:tc>
        <w:tc>
          <w:tcPr>
            <w:tcW w:w="990" w:type="dxa"/>
            <w:vAlign w:val="center"/>
          </w:tcPr>
          <w:p w14:paraId="16922AB3" w14:textId="77777777" w:rsidR="00A2159B" w:rsidRDefault="00CD252B">
            <w:r>
              <w:t>0.230</w:t>
            </w:r>
          </w:p>
        </w:tc>
        <w:tc>
          <w:tcPr>
            <w:tcW w:w="1131" w:type="dxa"/>
            <w:vAlign w:val="center"/>
          </w:tcPr>
          <w:p w14:paraId="007CD924" w14:textId="77777777" w:rsidR="00A2159B" w:rsidRDefault="00CD252B">
            <w:r>
              <w:t>9.370</w:t>
            </w:r>
          </w:p>
        </w:tc>
        <w:tc>
          <w:tcPr>
            <w:tcW w:w="707" w:type="dxa"/>
            <w:vAlign w:val="center"/>
          </w:tcPr>
          <w:p w14:paraId="50A2F1D3" w14:textId="77777777" w:rsidR="00A2159B" w:rsidRDefault="00CD252B">
            <w:r>
              <w:t>1.00</w:t>
            </w:r>
          </w:p>
        </w:tc>
        <w:tc>
          <w:tcPr>
            <w:tcW w:w="1131" w:type="dxa"/>
            <w:vAlign w:val="center"/>
          </w:tcPr>
          <w:p w14:paraId="16240AE4" w14:textId="77777777" w:rsidR="00A2159B" w:rsidRDefault="00CD252B">
            <w:r>
              <w:t>0.017</w:t>
            </w:r>
          </w:p>
        </w:tc>
        <w:tc>
          <w:tcPr>
            <w:tcW w:w="990" w:type="dxa"/>
            <w:vAlign w:val="center"/>
          </w:tcPr>
          <w:p w14:paraId="7FC28698" w14:textId="77777777" w:rsidR="00A2159B" w:rsidRDefault="00CD252B">
            <w:r>
              <w:t>0.163</w:t>
            </w:r>
          </w:p>
        </w:tc>
      </w:tr>
      <w:tr w:rsidR="00A2159B" w14:paraId="3DA3C8B9" w14:textId="77777777">
        <w:tc>
          <w:tcPr>
            <w:tcW w:w="2838" w:type="dxa"/>
            <w:vAlign w:val="center"/>
          </w:tcPr>
          <w:p w14:paraId="2D919F15" w14:textId="77777777" w:rsidR="00A2159B" w:rsidRDefault="00CD252B">
            <w:r>
              <w:t>水泥砂浆</w:t>
            </w:r>
          </w:p>
        </w:tc>
        <w:tc>
          <w:tcPr>
            <w:tcW w:w="834" w:type="dxa"/>
            <w:vAlign w:val="center"/>
          </w:tcPr>
          <w:p w14:paraId="4690BDE6" w14:textId="77777777" w:rsidR="00A2159B" w:rsidRDefault="00CD252B">
            <w:r>
              <w:t>20</w:t>
            </w:r>
          </w:p>
        </w:tc>
        <w:tc>
          <w:tcPr>
            <w:tcW w:w="707" w:type="dxa"/>
            <w:vAlign w:val="center"/>
          </w:tcPr>
          <w:p w14:paraId="39D1EF28" w14:textId="77777777" w:rsidR="00A2159B" w:rsidRDefault="00CD252B">
            <w:r>
              <w:t>10.0</w:t>
            </w:r>
          </w:p>
        </w:tc>
        <w:tc>
          <w:tcPr>
            <w:tcW w:w="990" w:type="dxa"/>
            <w:vAlign w:val="center"/>
          </w:tcPr>
          <w:p w14:paraId="45D099C3" w14:textId="77777777" w:rsidR="00A2159B" w:rsidRDefault="00CD252B">
            <w:r>
              <w:t>0.930</w:t>
            </w:r>
          </w:p>
        </w:tc>
        <w:tc>
          <w:tcPr>
            <w:tcW w:w="1131" w:type="dxa"/>
            <w:vAlign w:val="center"/>
          </w:tcPr>
          <w:p w14:paraId="6EA7AB93" w14:textId="77777777" w:rsidR="00A2159B" w:rsidRDefault="00CD252B">
            <w:r>
              <w:t>11.370</w:t>
            </w:r>
          </w:p>
        </w:tc>
        <w:tc>
          <w:tcPr>
            <w:tcW w:w="707" w:type="dxa"/>
            <w:vAlign w:val="center"/>
          </w:tcPr>
          <w:p w14:paraId="316E0929" w14:textId="77777777" w:rsidR="00A2159B" w:rsidRDefault="00CD252B">
            <w:r>
              <w:t>1.00</w:t>
            </w:r>
          </w:p>
        </w:tc>
        <w:tc>
          <w:tcPr>
            <w:tcW w:w="1131" w:type="dxa"/>
            <w:vAlign w:val="center"/>
          </w:tcPr>
          <w:p w14:paraId="65622CF4" w14:textId="77777777" w:rsidR="00A2159B" w:rsidRDefault="00CD252B">
            <w:r>
              <w:t>0.022</w:t>
            </w:r>
          </w:p>
        </w:tc>
        <w:tc>
          <w:tcPr>
            <w:tcW w:w="990" w:type="dxa"/>
            <w:vAlign w:val="center"/>
          </w:tcPr>
          <w:p w14:paraId="02637C4A" w14:textId="77777777" w:rsidR="00A2159B" w:rsidRDefault="00CD252B">
            <w:r>
              <w:t>0.245</w:t>
            </w:r>
          </w:p>
        </w:tc>
      </w:tr>
      <w:tr w:rsidR="00A2159B" w14:paraId="0E33B06A" w14:textId="77777777">
        <w:tc>
          <w:tcPr>
            <w:tcW w:w="2838" w:type="dxa"/>
            <w:vAlign w:val="center"/>
          </w:tcPr>
          <w:p w14:paraId="4F5830A2" w14:textId="77777777" w:rsidR="00A2159B" w:rsidRDefault="00CD252B">
            <w:r>
              <w:t>钢筋混凝土</w:t>
            </w:r>
          </w:p>
        </w:tc>
        <w:tc>
          <w:tcPr>
            <w:tcW w:w="834" w:type="dxa"/>
            <w:vAlign w:val="center"/>
          </w:tcPr>
          <w:p w14:paraId="054E9604" w14:textId="77777777" w:rsidR="00A2159B" w:rsidRDefault="00CD252B">
            <w:r>
              <w:t>120</w:t>
            </w:r>
          </w:p>
        </w:tc>
        <w:tc>
          <w:tcPr>
            <w:tcW w:w="707" w:type="dxa"/>
            <w:vAlign w:val="center"/>
          </w:tcPr>
          <w:p w14:paraId="32DDBECB" w14:textId="77777777" w:rsidR="00A2159B" w:rsidRDefault="00CD252B">
            <w:r>
              <w:t>12.0</w:t>
            </w:r>
          </w:p>
        </w:tc>
        <w:tc>
          <w:tcPr>
            <w:tcW w:w="990" w:type="dxa"/>
            <w:vAlign w:val="center"/>
          </w:tcPr>
          <w:p w14:paraId="7FED3314" w14:textId="77777777" w:rsidR="00A2159B" w:rsidRDefault="00CD252B">
            <w:r>
              <w:t>1.740</w:t>
            </w:r>
          </w:p>
        </w:tc>
        <w:tc>
          <w:tcPr>
            <w:tcW w:w="1131" w:type="dxa"/>
            <w:vAlign w:val="center"/>
          </w:tcPr>
          <w:p w14:paraId="49CD9574" w14:textId="77777777" w:rsidR="00A2159B" w:rsidRDefault="00CD252B">
            <w:r>
              <w:t>17.200</w:t>
            </w:r>
          </w:p>
        </w:tc>
        <w:tc>
          <w:tcPr>
            <w:tcW w:w="707" w:type="dxa"/>
            <w:vAlign w:val="center"/>
          </w:tcPr>
          <w:p w14:paraId="6EEB6179" w14:textId="77777777" w:rsidR="00A2159B" w:rsidRDefault="00CD252B">
            <w:r>
              <w:t>1.00</w:t>
            </w:r>
          </w:p>
        </w:tc>
        <w:tc>
          <w:tcPr>
            <w:tcW w:w="1131" w:type="dxa"/>
            <w:vAlign w:val="center"/>
          </w:tcPr>
          <w:p w14:paraId="57075318" w14:textId="77777777" w:rsidR="00A2159B" w:rsidRDefault="00CD252B">
            <w:r>
              <w:t>0.069</w:t>
            </w:r>
          </w:p>
        </w:tc>
        <w:tc>
          <w:tcPr>
            <w:tcW w:w="990" w:type="dxa"/>
            <w:vAlign w:val="center"/>
          </w:tcPr>
          <w:p w14:paraId="4F0BAE89" w14:textId="77777777" w:rsidR="00A2159B" w:rsidRDefault="00CD252B">
            <w:r>
              <w:t>1.186</w:t>
            </w:r>
          </w:p>
        </w:tc>
      </w:tr>
      <w:tr w:rsidR="00A2159B" w14:paraId="21C75C27" w14:textId="77777777">
        <w:tc>
          <w:tcPr>
            <w:tcW w:w="2838" w:type="dxa"/>
            <w:vAlign w:val="center"/>
          </w:tcPr>
          <w:p w14:paraId="70038289" w14:textId="77777777" w:rsidR="00A2159B" w:rsidRDefault="00CD252B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51B3AC2B" w14:textId="77777777" w:rsidR="00A2159B" w:rsidRDefault="00CD252B">
            <w:r>
              <w:t>20</w:t>
            </w:r>
          </w:p>
        </w:tc>
        <w:tc>
          <w:tcPr>
            <w:tcW w:w="707" w:type="dxa"/>
            <w:vAlign w:val="center"/>
          </w:tcPr>
          <w:p w14:paraId="74E0C4C3" w14:textId="77777777" w:rsidR="00A2159B" w:rsidRDefault="00CD252B">
            <w:r>
              <w:t>10.0</w:t>
            </w:r>
          </w:p>
        </w:tc>
        <w:tc>
          <w:tcPr>
            <w:tcW w:w="990" w:type="dxa"/>
            <w:vAlign w:val="center"/>
          </w:tcPr>
          <w:p w14:paraId="6DE95031" w14:textId="77777777" w:rsidR="00A2159B" w:rsidRDefault="00CD252B">
            <w:r>
              <w:t>0.870</w:t>
            </w:r>
          </w:p>
        </w:tc>
        <w:tc>
          <w:tcPr>
            <w:tcW w:w="1131" w:type="dxa"/>
            <w:vAlign w:val="center"/>
          </w:tcPr>
          <w:p w14:paraId="2AB6629C" w14:textId="77777777" w:rsidR="00A2159B" w:rsidRDefault="00CD252B">
            <w:r>
              <w:t>10.750</w:t>
            </w:r>
          </w:p>
        </w:tc>
        <w:tc>
          <w:tcPr>
            <w:tcW w:w="707" w:type="dxa"/>
            <w:vAlign w:val="center"/>
          </w:tcPr>
          <w:p w14:paraId="31F1C96C" w14:textId="77777777" w:rsidR="00A2159B" w:rsidRDefault="00CD252B">
            <w:r>
              <w:t>1.00</w:t>
            </w:r>
          </w:p>
        </w:tc>
        <w:tc>
          <w:tcPr>
            <w:tcW w:w="1131" w:type="dxa"/>
            <w:vAlign w:val="center"/>
          </w:tcPr>
          <w:p w14:paraId="23C90A67" w14:textId="77777777" w:rsidR="00A2159B" w:rsidRDefault="00CD252B">
            <w:r>
              <w:t>0.023</w:t>
            </w:r>
          </w:p>
        </w:tc>
        <w:tc>
          <w:tcPr>
            <w:tcW w:w="990" w:type="dxa"/>
            <w:vAlign w:val="center"/>
          </w:tcPr>
          <w:p w14:paraId="72A0E6E9" w14:textId="77777777" w:rsidR="00A2159B" w:rsidRDefault="00CD252B">
            <w:r>
              <w:t>0.247</w:t>
            </w:r>
          </w:p>
        </w:tc>
      </w:tr>
      <w:tr w:rsidR="00A2159B" w14:paraId="14F71511" w14:textId="77777777">
        <w:tc>
          <w:tcPr>
            <w:tcW w:w="2838" w:type="dxa"/>
            <w:vAlign w:val="center"/>
          </w:tcPr>
          <w:p w14:paraId="78270008" w14:textId="77777777" w:rsidR="00A2159B" w:rsidRDefault="00CD252B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B393822" w14:textId="77777777" w:rsidR="00A2159B" w:rsidRDefault="00CD252B">
            <w:r>
              <w:t>239</w:t>
            </w:r>
          </w:p>
        </w:tc>
        <w:tc>
          <w:tcPr>
            <w:tcW w:w="707" w:type="dxa"/>
            <w:vAlign w:val="center"/>
          </w:tcPr>
          <w:p w14:paraId="2D2B2255" w14:textId="77777777" w:rsidR="00A2159B" w:rsidRDefault="00CD252B">
            <w:r>
              <w:t>－</w:t>
            </w:r>
          </w:p>
        </w:tc>
        <w:tc>
          <w:tcPr>
            <w:tcW w:w="990" w:type="dxa"/>
            <w:vAlign w:val="center"/>
          </w:tcPr>
          <w:p w14:paraId="6AD0D046" w14:textId="77777777" w:rsidR="00A2159B" w:rsidRDefault="00CD252B">
            <w:r>
              <w:t>－</w:t>
            </w:r>
          </w:p>
        </w:tc>
        <w:tc>
          <w:tcPr>
            <w:tcW w:w="1131" w:type="dxa"/>
            <w:vAlign w:val="center"/>
          </w:tcPr>
          <w:p w14:paraId="67D2EC83" w14:textId="77777777" w:rsidR="00A2159B" w:rsidRDefault="00CD252B">
            <w:r>
              <w:t>－</w:t>
            </w:r>
          </w:p>
        </w:tc>
        <w:tc>
          <w:tcPr>
            <w:tcW w:w="707" w:type="dxa"/>
            <w:vAlign w:val="center"/>
          </w:tcPr>
          <w:p w14:paraId="21C84AC3" w14:textId="77777777" w:rsidR="00A2159B" w:rsidRDefault="00CD252B">
            <w:r>
              <w:t>－</w:t>
            </w:r>
          </w:p>
        </w:tc>
        <w:tc>
          <w:tcPr>
            <w:tcW w:w="1131" w:type="dxa"/>
            <w:vAlign w:val="center"/>
          </w:tcPr>
          <w:p w14:paraId="1BE8E745" w14:textId="77777777" w:rsidR="00A2159B" w:rsidRDefault="00CD252B">
            <w:r>
              <w:t>1.130</w:t>
            </w:r>
          </w:p>
        </w:tc>
        <w:tc>
          <w:tcPr>
            <w:tcW w:w="990" w:type="dxa"/>
            <w:vAlign w:val="center"/>
          </w:tcPr>
          <w:p w14:paraId="50FD0008" w14:textId="77777777" w:rsidR="00A2159B" w:rsidRDefault="00CD252B">
            <w:r>
              <w:t>2.878</w:t>
            </w:r>
          </w:p>
        </w:tc>
      </w:tr>
      <w:tr w:rsidR="00A2159B" w14:paraId="247979D7" w14:textId="77777777">
        <w:tc>
          <w:tcPr>
            <w:tcW w:w="2838" w:type="dxa"/>
            <w:shd w:val="clear" w:color="auto" w:fill="E6E6E6"/>
            <w:vAlign w:val="center"/>
          </w:tcPr>
          <w:p w14:paraId="65EFDEB4" w14:textId="77777777" w:rsidR="00A2159B" w:rsidRDefault="00CD252B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E3F7BB4" w14:textId="77777777" w:rsidR="00A2159B" w:rsidRDefault="00CD252B">
            <w:pPr>
              <w:jc w:val="center"/>
            </w:pPr>
            <w:r>
              <w:t>5.0</w:t>
            </w:r>
          </w:p>
        </w:tc>
      </w:tr>
      <w:tr w:rsidR="00A2159B" w14:paraId="2388C80B" w14:textId="77777777">
        <w:tc>
          <w:tcPr>
            <w:tcW w:w="2838" w:type="dxa"/>
            <w:shd w:val="clear" w:color="auto" w:fill="E6E6E6"/>
            <w:vAlign w:val="center"/>
          </w:tcPr>
          <w:p w14:paraId="6343F197" w14:textId="77777777" w:rsidR="00A2159B" w:rsidRDefault="00CD252B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0980872" w14:textId="77777777" w:rsidR="00A2159B" w:rsidRDefault="00CD252B">
            <w:pPr>
              <w:jc w:val="center"/>
            </w:pPr>
            <w:r>
              <w:t>0.48</w:t>
            </w:r>
          </w:p>
        </w:tc>
      </w:tr>
      <w:tr w:rsidR="00A2159B" w14:paraId="49139EB5" w14:textId="77777777">
        <w:tc>
          <w:tcPr>
            <w:tcW w:w="2838" w:type="dxa"/>
            <w:shd w:val="clear" w:color="auto" w:fill="E6E6E6"/>
            <w:vAlign w:val="center"/>
          </w:tcPr>
          <w:p w14:paraId="516F248A" w14:textId="77777777" w:rsidR="00A2159B" w:rsidRDefault="00CD252B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FD9941B" w14:textId="77777777" w:rsidR="00A2159B" w:rsidRDefault="00CD252B">
            <w:pPr>
              <w:jc w:val="center"/>
            </w:pPr>
            <w:r>
              <w:t>0.78</w:t>
            </w:r>
          </w:p>
        </w:tc>
      </w:tr>
      <w:tr w:rsidR="00A2159B" w14:paraId="5A657E3D" w14:textId="77777777">
        <w:tc>
          <w:tcPr>
            <w:tcW w:w="2838" w:type="dxa"/>
            <w:shd w:val="clear" w:color="auto" w:fill="E6E6E6"/>
            <w:vAlign w:val="center"/>
          </w:tcPr>
          <w:p w14:paraId="10BC69DC" w14:textId="77777777" w:rsidR="00A2159B" w:rsidRDefault="00CD252B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735EA2D" w14:textId="77777777" w:rsidR="00A2159B" w:rsidRDefault="00CD252B">
            <w:pPr>
              <w:jc w:val="center"/>
            </w:pPr>
            <w:r>
              <w:t>重质围护结构</w:t>
            </w:r>
          </w:p>
        </w:tc>
      </w:tr>
    </w:tbl>
    <w:p w14:paraId="02A8C55A" w14:textId="77777777" w:rsidR="00A2159B" w:rsidRDefault="00CD252B">
      <w:pPr>
        <w:pStyle w:val="4"/>
      </w:pPr>
      <w:r>
        <w:lastRenderedPageBreak/>
        <w:t>自然通风房间：逐时温度</w:t>
      </w:r>
    </w:p>
    <w:p w14:paraId="1FA7C359" w14:textId="77777777" w:rsidR="00A2159B" w:rsidRDefault="00CD252B">
      <w:pPr>
        <w:jc w:val="center"/>
      </w:pPr>
      <w:r>
        <w:rPr>
          <w:noProof/>
        </w:rPr>
        <w:drawing>
          <wp:inline distT="0" distB="0" distL="0" distR="0" wp14:anchorId="2DFED85F" wp14:editId="24BF92EC">
            <wp:extent cx="5667375" cy="28194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DE2EA" w14:textId="77777777" w:rsidR="00A2159B" w:rsidRDefault="00A2159B"/>
    <w:p w14:paraId="03F6CA42" w14:textId="77777777" w:rsidR="00A2159B" w:rsidRDefault="00A2159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2159B" w14:paraId="13B762DA" w14:textId="77777777">
        <w:tc>
          <w:tcPr>
            <w:tcW w:w="777" w:type="dxa"/>
            <w:shd w:val="clear" w:color="auto" w:fill="E6E6E6"/>
            <w:vAlign w:val="center"/>
          </w:tcPr>
          <w:p w14:paraId="2DB9EFA4" w14:textId="77777777" w:rsidR="00A2159B" w:rsidRDefault="00CD252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2B30BF" w14:textId="77777777" w:rsidR="00A2159B" w:rsidRDefault="00CD252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9F99A" w14:textId="77777777" w:rsidR="00A2159B" w:rsidRDefault="00CD252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E93B73" w14:textId="77777777" w:rsidR="00A2159B" w:rsidRDefault="00CD252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A6E96" w14:textId="77777777" w:rsidR="00A2159B" w:rsidRDefault="00CD252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916497" w14:textId="77777777" w:rsidR="00A2159B" w:rsidRDefault="00CD252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CCF330" w14:textId="77777777" w:rsidR="00A2159B" w:rsidRDefault="00CD252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9A355A" w14:textId="77777777" w:rsidR="00A2159B" w:rsidRDefault="00CD252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DB163" w14:textId="77777777" w:rsidR="00A2159B" w:rsidRDefault="00CD252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8AE7D3" w14:textId="77777777" w:rsidR="00A2159B" w:rsidRDefault="00CD252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EC60B8" w14:textId="77777777" w:rsidR="00A2159B" w:rsidRDefault="00CD252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474F3B" w14:textId="77777777" w:rsidR="00A2159B" w:rsidRDefault="00CD252B">
            <w:pPr>
              <w:jc w:val="center"/>
            </w:pPr>
            <w:r>
              <w:t>11:00</w:t>
            </w:r>
          </w:p>
        </w:tc>
      </w:tr>
      <w:tr w:rsidR="00A2159B" w14:paraId="2920FC52" w14:textId="77777777">
        <w:tc>
          <w:tcPr>
            <w:tcW w:w="777" w:type="dxa"/>
            <w:vAlign w:val="center"/>
          </w:tcPr>
          <w:p w14:paraId="7D58058E" w14:textId="77777777" w:rsidR="00A2159B" w:rsidRDefault="00CD252B">
            <w:r>
              <w:t>33.07</w:t>
            </w:r>
          </w:p>
        </w:tc>
        <w:tc>
          <w:tcPr>
            <w:tcW w:w="777" w:type="dxa"/>
            <w:vAlign w:val="center"/>
          </w:tcPr>
          <w:p w14:paraId="34DA19EA" w14:textId="77777777" w:rsidR="00A2159B" w:rsidRDefault="00CD252B">
            <w:r>
              <w:t>32.58</w:t>
            </w:r>
          </w:p>
        </w:tc>
        <w:tc>
          <w:tcPr>
            <w:tcW w:w="777" w:type="dxa"/>
            <w:vAlign w:val="center"/>
          </w:tcPr>
          <w:p w14:paraId="2E20ED44" w14:textId="77777777" w:rsidR="00A2159B" w:rsidRDefault="00CD252B">
            <w:r>
              <w:t>32.11</w:t>
            </w:r>
          </w:p>
        </w:tc>
        <w:tc>
          <w:tcPr>
            <w:tcW w:w="777" w:type="dxa"/>
            <w:vAlign w:val="center"/>
          </w:tcPr>
          <w:p w14:paraId="403B1994" w14:textId="77777777" w:rsidR="00A2159B" w:rsidRDefault="00CD252B">
            <w:r>
              <w:t>31.70</w:t>
            </w:r>
          </w:p>
        </w:tc>
        <w:tc>
          <w:tcPr>
            <w:tcW w:w="777" w:type="dxa"/>
            <w:vAlign w:val="center"/>
          </w:tcPr>
          <w:p w14:paraId="36510E5F" w14:textId="77777777" w:rsidR="00A2159B" w:rsidRDefault="00CD252B">
            <w:r>
              <w:t>31.37</w:t>
            </w:r>
          </w:p>
        </w:tc>
        <w:tc>
          <w:tcPr>
            <w:tcW w:w="777" w:type="dxa"/>
            <w:vAlign w:val="center"/>
          </w:tcPr>
          <w:p w14:paraId="5EA1108D" w14:textId="77777777" w:rsidR="00A2159B" w:rsidRDefault="00CD252B">
            <w:r>
              <w:t>31.13</w:t>
            </w:r>
          </w:p>
        </w:tc>
        <w:tc>
          <w:tcPr>
            <w:tcW w:w="777" w:type="dxa"/>
            <w:vAlign w:val="center"/>
          </w:tcPr>
          <w:p w14:paraId="6404DA58" w14:textId="77777777" w:rsidR="00A2159B" w:rsidRDefault="00CD252B">
            <w:r>
              <w:t>31.01</w:t>
            </w:r>
          </w:p>
        </w:tc>
        <w:tc>
          <w:tcPr>
            <w:tcW w:w="777" w:type="dxa"/>
            <w:vAlign w:val="center"/>
          </w:tcPr>
          <w:p w14:paraId="29395C1B" w14:textId="77777777" w:rsidR="00A2159B" w:rsidRDefault="00CD252B">
            <w:r>
              <w:t>31.01</w:t>
            </w:r>
          </w:p>
        </w:tc>
        <w:tc>
          <w:tcPr>
            <w:tcW w:w="777" w:type="dxa"/>
            <w:vAlign w:val="center"/>
          </w:tcPr>
          <w:p w14:paraId="188F2E22" w14:textId="77777777" w:rsidR="00A2159B" w:rsidRDefault="00CD252B">
            <w:r>
              <w:t>31.13</w:t>
            </w:r>
          </w:p>
        </w:tc>
        <w:tc>
          <w:tcPr>
            <w:tcW w:w="777" w:type="dxa"/>
            <w:vAlign w:val="center"/>
          </w:tcPr>
          <w:p w14:paraId="47E99C47" w14:textId="77777777" w:rsidR="00A2159B" w:rsidRDefault="00CD252B">
            <w:r>
              <w:t>31.37</w:t>
            </w:r>
          </w:p>
        </w:tc>
        <w:tc>
          <w:tcPr>
            <w:tcW w:w="777" w:type="dxa"/>
            <w:vAlign w:val="center"/>
          </w:tcPr>
          <w:p w14:paraId="681D2609" w14:textId="77777777" w:rsidR="00A2159B" w:rsidRDefault="00CD252B">
            <w:r>
              <w:t>31.73</w:t>
            </w:r>
          </w:p>
        </w:tc>
        <w:tc>
          <w:tcPr>
            <w:tcW w:w="777" w:type="dxa"/>
            <w:vAlign w:val="center"/>
          </w:tcPr>
          <w:p w14:paraId="414903BB" w14:textId="77777777" w:rsidR="00A2159B" w:rsidRDefault="00CD252B">
            <w:r>
              <w:t>32.17</w:t>
            </w:r>
          </w:p>
        </w:tc>
      </w:tr>
      <w:tr w:rsidR="00A2159B" w14:paraId="37B99A5A" w14:textId="77777777">
        <w:tc>
          <w:tcPr>
            <w:tcW w:w="777" w:type="dxa"/>
            <w:shd w:val="clear" w:color="auto" w:fill="E6E6E6"/>
            <w:vAlign w:val="center"/>
          </w:tcPr>
          <w:p w14:paraId="717C9207" w14:textId="77777777" w:rsidR="00A2159B" w:rsidRDefault="00CD252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FB183E" w14:textId="77777777" w:rsidR="00A2159B" w:rsidRDefault="00CD252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DDEC8D" w14:textId="77777777" w:rsidR="00A2159B" w:rsidRDefault="00CD252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C89186" w14:textId="77777777" w:rsidR="00A2159B" w:rsidRDefault="00CD252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839348" w14:textId="77777777" w:rsidR="00A2159B" w:rsidRDefault="00CD252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B5DD38" w14:textId="77777777" w:rsidR="00A2159B" w:rsidRDefault="00CD252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45954" w14:textId="77777777" w:rsidR="00A2159B" w:rsidRDefault="00CD252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13CDE3" w14:textId="77777777" w:rsidR="00A2159B" w:rsidRDefault="00CD252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E5AF9" w14:textId="77777777" w:rsidR="00A2159B" w:rsidRDefault="00CD252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84F6AB" w14:textId="77777777" w:rsidR="00A2159B" w:rsidRDefault="00CD252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F7F3D6" w14:textId="77777777" w:rsidR="00A2159B" w:rsidRDefault="00CD252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219EF" w14:textId="77777777" w:rsidR="00A2159B" w:rsidRDefault="00CD252B">
            <w:r>
              <w:t>23:00</w:t>
            </w:r>
          </w:p>
        </w:tc>
      </w:tr>
      <w:tr w:rsidR="00A2159B" w14:paraId="66CFD148" w14:textId="77777777">
        <w:tc>
          <w:tcPr>
            <w:tcW w:w="777" w:type="dxa"/>
            <w:vAlign w:val="center"/>
          </w:tcPr>
          <w:p w14:paraId="66632ED5" w14:textId="77777777" w:rsidR="00A2159B" w:rsidRDefault="00CD252B">
            <w:r>
              <w:t>32.69</w:t>
            </w:r>
          </w:p>
        </w:tc>
        <w:tc>
          <w:tcPr>
            <w:tcW w:w="777" w:type="dxa"/>
            <w:vAlign w:val="center"/>
          </w:tcPr>
          <w:p w14:paraId="06088DCE" w14:textId="77777777" w:rsidR="00A2159B" w:rsidRDefault="00CD252B">
            <w:r>
              <w:t>33.22</w:t>
            </w:r>
          </w:p>
        </w:tc>
        <w:tc>
          <w:tcPr>
            <w:tcW w:w="777" w:type="dxa"/>
            <w:vAlign w:val="center"/>
          </w:tcPr>
          <w:p w14:paraId="1134C4F2" w14:textId="77777777" w:rsidR="00A2159B" w:rsidRDefault="00CD252B">
            <w:r>
              <w:t>33.74</w:t>
            </w:r>
          </w:p>
        </w:tc>
        <w:tc>
          <w:tcPr>
            <w:tcW w:w="777" w:type="dxa"/>
            <w:vAlign w:val="center"/>
          </w:tcPr>
          <w:p w14:paraId="307438BA" w14:textId="77777777" w:rsidR="00A2159B" w:rsidRDefault="00CD252B">
            <w:r>
              <w:t>34.19</w:t>
            </w:r>
          </w:p>
        </w:tc>
        <w:tc>
          <w:tcPr>
            <w:tcW w:w="777" w:type="dxa"/>
            <w:vAlign w:val="center"/>
          </w:tcPr>
          <w:p w14:paraId="75B115FA" w14:textId="77777777" w:rsidR="00A2159B" w:rsidRDefault="00CD252B">
            <w:r>
              <w:t>34.56</w:t>
            </w:r>
          </w:p>
        </w:tc>
        <w:tc>
          <w:tcPr>
            <w:tcW w:w="777" w:type="dxa"/>
            <w:vAlign w:val="center"/>
          </w:tcPr>
          <w:p w14:paraId="25A512EE" w14:textId="77777777" w:rsidR="00A2159B" w:rsidRDefault="00CD252B">
            <w:r>
              <w:t>34.80</w:t>
            </w:r>
          </w:p>
        </w:tc>
        <w:tc>
          <w:tcPr>
            <w:tcW w:w="777" w:type="dxa"/>
            <w:vAlign w:val="center"/>
          </w:tcPr>
          <w:p w14:paraId="48D3F8B8" w14:textId="77777777" w:rsidR="00A2159B" w:rsidRDefault="00CD252B">
            <w:r>
              <w:rPr>
                <w:color w:val="3333CC"/>
              </w:rPr>
              <w:t>34.90</w:t>
            </w:r>
          </w:p>
        </w:tc>
        <w:tc>
          <w:tcPr>
            <w:tcW w:w="777" w:type="dxa"/>
            <w:vAlign w:val="center"/>
          </w:tcPr>
          <w:p w14:paraId="06F996E5" w14:textId="77777777" w:rsidR="00A2159B" w:rsidRDefault="00CD252B">
            <w:r>
              <w:t>34.86</w:t>
            </w:r>
          </w:p>
        </w:tc>
        <w:tc>
          <w:tcPr>
            <w:tcW w:w="777" w:type="dxa"/>
            <w:vAlign w:val="center"/>
          </w:tcPr>
          <w:p w14:paraId="301E7FD2" w14:textId="77777777" w:rsidR="00A2159B" w:rsidRDefault="00CD252B">
            <w:r>
              <w:t>34.69</w:t>
            </w:r>
          </w:p>
        </w:tc>
        <w:tc>
          <w:tcPr>
            <w:tcW w:w="777" w:type="dxa"/>
            <w:vAlign w:val="center"/>
          </w:tcPr>
          <w:p w14:paraId="1D1A70B6" w14:textId="77777777" w:rsidR="00A2159B" w:rsidRDefault="00CD252B">
            <w:r>
              <w:t>34.40</w:t>
            </w:r>
          </w:p>
        </w:tc>
        <w:tc>
          <w:tcPr>
            <w:tcW w:w="777" w:type="dxa"/>
            <w:vAlign w:val="center"/>
          </w:tcPr>
          <w:p w14:paraId="1A62AC4B" w14:textId="77777777" w:rsidR="00A2159B" w:rsidRDefault="00CD252B">
            <w:r>
              <w:t>34.02</w:t>
            </w:r>
          </w:p>
        </w:tc>
        <w:tc>
          <w:tcPr>
            <w:tcW w:w="777" w:type="dxa"/>
            <w:vAlign w:val="center"/>
          </w:tcPr>
          <w:p w14:paraId="5678793C" w14:textId="77777777" w:rsidR="00A2159B" w:rsidRDefault="00CD252B">
            <w:r>
              <w:t>33.56</w:t>
            </w:r>
          </w:p>
        </w:tc>
      </w:tr>
    </w:tbl>
    <w:p w14:paraId="4D9C92DE" w14:textId="77777777" w:rsidR="00A2159B" w:rsidRDefault="00CD252B">
      <w:pPr>
        <w:pStyle w:val="2"/>
      </w:pPr>
      <w:bookmarkStart w:id="50" w:name="_Toc90459550"/>
      <w:r>
        <w:t>外墙构造</w:t>
      </w:r>
      <w:bookmarkEnd w:id="50"/>
    </w:p>
    <w:p w14:paraId="0ABB3514" w14:textId="77777777" w:rsidR="00A2159B" w:rsidRDefault="00CD252B">
      <w:pPr>
        <w:pStyle w:val="3"/>
      </w:pPr>
      <w:bookmarkStart w:id="51" w:name="_Toc90459551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2159B" w14:paraId="03E8819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AEFFF5B" w14:textId="77777777" w:rsidR="00A2159B" w:rsidRDefault="00CD252B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4241DA6" w14:textId="77777777" w:rsidR="00A2159B" w:rsidRDefault="00CD252B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892501C" w14:textId="77777777" w:rsidR="00A2159B" w:rsidRDefault="00CD252B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017FDBE" w14:textId="77777777" w:rsidR="00A2159B" w:rsidRDefault="00CD252B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36E2503" w14:textId="77777777" w:rsidR="00A2159B" w:rsidRDefault="00CD252B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38EA667" w14:textId="77777777" w:rsidR="00A2159B" w:rsidRDefault="00CD252B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928DBF" w14:textId="77777777" w:rsidR="00A2159B" w:rsidRDefault="00CD252B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B548113" w14:textId="77777777" w:rsidR="00A2159B" w:rsidRDefault="00CD252B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2159B" w14:paraId="33D0F29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9C00D25" w14:textId="77777777" w:rsidR="00A2159B" w:rsidRDefault="00A2159B"/>
        </w:tc>
        <w:tc>
          <w:tcPr>
            <w:tcW w:w="834" w:type="dxa"/>
            <w:shd w:val="clear" w:color="auto" w:fill="E6E6E6"/>
            <w:vAlign w:val="center"/>
          </w:tcPr>
          <w:p w14:paraId="27C4FA04" w14:textId="77777777" w:rsidR="00A2159B" w:rsidRDefault="00CD252B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AB8406C" w14:textId="77777777" w:rsidR="00A2159B" w:rsidRDefault="00CD252B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8C4854" w14:textId="77777777" w:rsidR="00A2159B" w:rsidRDefault="00CD252B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BF70DE" w14:textId="77777777" w:rsidR="00A2159B" w:rsidRDefault="00CD252B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59D0E3" w14:textId="77777777" w:rsidR="00A2159B" w:rsidRDefault="00CD252B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CAF5EF1" w14:textId="77777777" w:rsidR="00A2159B" w:rsidRDefault="00CD252B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EDA3286" w14:textId="77777777" w:rsidR="00A2159B" w:rsidRDefault="00CD252B">
            <w:r>
              <w:t>D=R*S</w:t>
            </w:r>
          </w:p>
        </w:tc>
      </w:tr>
      <w:tr w:rsidR="00A2159B" w14:paraId="4ADFDD37" w14:textId="77777777">
        <w:tc>
          <w:tcPr>
            <w:tcW w:w="2838" w:type="dxa"/>
            <w:vAlign w:val="center"/>
          </w:tcPr>
          <w:p w14:paraId="71F7F96D" w14:textId="77777777" w:rsidR="00A2159B" w:rsidRDefault="00CD252B">
            <w:r>
              <w:t>抗裂砂浆（网格布）</w:t>
            </w:r>
          </w:p>
        </w:tc>
        <w:tc>
          <w:tcPr>
            <w:tcW w:w="834" w:type="dxa"/>
            <w:vAlign w:val="center"/>
          </w:tcPr>
          <w:p w14:paraId="5128B1A0" w14:textId="77777777" w:rsidR="00A2159B" w:rsidRDefault="00CD252B">
            <w:r>
              <w:t>5</w:t>
            </w:r>
          </w:p>
        </w:tc>
        <w:tc>
          <w:tcPr>
            <w:tcW w:w="707" w:type="dxa"/>
            <w:vAlign w:val="center"/>
          </w:tcPr>
          <w:p w14:paraId="213317AD" w14:textId="77777777" w:rsidR="00A2159B" w:rsidRDefault="00CD252B">
            <w:r>
              <w:t>5.0</w:t>
            </w:r>
          </w:p>
        </w:tc>
        <w:tc>
          <w:tcPr>
            <w:tcW w:w="990" w:type="dxa"/>
            <w:vAlign w:val="center"/>
          </w:tcPr>
          <w:p w14:paraId="40200570" w14:textId="77777777" w:rsidR="00A2159B" w:rsidRDefault="00CD252B">
            <w:r>
              <w:t>0.930</w:t>
            </w:r>
          </w:p>
        </w:tc>
        <w:tc>
          <w:tcPr>
            <w:tcW w:w="1131" w:type="dxa"/>
            <w:vAlign w:val="center"/>
          </w:tcPr>
          <w:p w14:paraId="277D7F5E" w14:textId="77777777" w:rsidR="00A2159B" w:rsidRDefault="00CD252B">
            <w:r>
              <w:t>11.306</w:t>
            </w:r>
          </w:p>
        </w:tc>
        <w:tc>
          <w:tcPr>
            <w:tcW w:w="707" w:type="dxa"/>
            <w:vAlign w:val="center"/>
          </w:tcPr>
          <w:p w14:paraId="148BFF49" w14:textId="77777777" w:rsidR="00A2159B" w:rsidRDefault="00CD252B">
            <w:r>
              <w:t>1.00</w:t>
            </w:r>
          </w:p>
        </w:tc>
        <w:tc>
          <w:tcPr>
            <w:tcW w:w="1131" w:type="dxa"/>
            <w:vAlign w:val="center"/>
          </w:tcPr>
          <w:p w14:paraId="59CD4798" w14:textId="77777777" w:rsidR="00A2159B" w:rsidRDefault="00CD252B">
            <w:r>
              <w:t>0.005</w:t>
            </w:r>
          </w:p>
        </w:tc>
        <w:tc>
          <w:tcPr>
            <w:tcW w:w="990" w:type="dxa"/>
            <w:vAlign w:val="center"/>
          </w:tcPr>
          <w:p w14:paraId="33407546" w14:textId="77777777" w:rsidR="00A2159B" w:rsidRDefault="00CD252B">
            <w:r>
              <w:t>0.061</w:t>
            </w:r>
          </w:p>
        </w:tc>
      </w:tr>
      <w:tr w:rsidR="00A2159B" w14:paraId="403B5D7C" w14:textId="77777777">
        <w:tc>
          <w:tcPr>
            <w:tcW w:w="2838" w:type="dxa"/>
            <w:vAlign w:val="center"/>
          </w:tcPr>
          <w:p w14:paraId="09365835" w14:textId="77777777" w:rsidR="00A2159B" w:rsidRDefault="00CD252B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4E298D6" w14:textId="77777777" w:rsidR="00A2159B" w:rsidRDefault="00CD252B">
            <w:r>
              <w:t>20</w:t>
            </w:r>
          </w:p>
        </w:tc>
        <w:tc>
          <w:tcPr>
            <w:tcW w:w="707" w:type="dxa"/>
            <w:vAlign w:val="center"/>
          </w:tcPr>
          <w:p w14:paraId="040E0A56" w14:textId="77777777" w:rsidR="00A2159B" w:rsidRDefault="00CD252B">
            <w:r>
              <w:t>10.0</w:t>
            </w:r>
          </w:p>
        </w:tc>
        <w:tc>
          <w:tcPr>
            <w:tcW w:w="990" w:type="dxa"/>
            <w:vAlign w:val="center"/>
          </w:tcPr>
          <w:p w14:paraId="29AF2863" w14:textId="77777777" w:rsidR="00A2159B" w:rsidRDefault="00CD252B">
            <w:r>
              <w:t>0.030</w:t>
            </w:r>
          </w:p>
        </w:tc>
        <w:tc>
          <w:tcPr>
            <w:tcW w:w="1131" w:type="dxa"/>
            <w:vAlign w:val="center"/>
          </w:tcPr>
          <w:p w14:paraId="3FAD18B5" w14:textId="77777777" w:rsidR="00A2159B" w:rsidRDefault="00CD252B">
            <w:r>
              <w:t>0.340</w:t>
            </w:r>
          </w:p>
        </w:tc>
        <w:tc>
          <w:tcPr>
            <w:tcW w:w="707" w:type="dxa"/>
            <w:vAlign w:val="center"/>
          </w:tcPr>
          <w:p w14:paraId="6E99C12D" w14:textId="77777777" w:rsidR="00A2159B" w:rsidRDefault="00CD252B">
            <w:r>
              <w:t>1.15</w:t>
            </w:r>
          </w:p>
        </w:tc>
        <w:tc>
          <w:tcPr>
            <w:tcW w:w="1131" w:type="dxa"/>
            <w:vAlign w:val="center"/>
          </w:tcPr>
          <w:p w14:paraId="1B94CAFE" w14:textId="77777777" w:rsidR="00A2159B" w:rsidRDefault="00CD252B">
            <w:r>
              <w:t>0.580</w:t>
            </w:r>
          </w:p>
        </w:tc>
        <w:tc>
          <w:tcPr>
            <w:tcW w:w="990" w:type="dxa"/>
            <w:vAlign w:val="center"/>
          </w:tcPr>
          <w:p w14:paraId="363C3EA0" w14:textId="77777777" w:rsidR="00A2159B" w:rsidRDefault="00CD252B">
            <w:r>
              <w:t>0.227</w:t>
            </w:r>
          </w:p>
        </w:tc>
      </w:tr>
      <w:tr w:rsidR="00A2159B" w14:paraId="33BB74A0" w14:textId="77777777">
        <w:tc>
          <w:tcPr>
            <w:tcW w:w="2838" w:type="dxa"/>
            <w:vAlign w:val="center"/>
          </w:tcPr>
          <w:p w14:paraId="407E4453" w14:textId="77777777" w:rsidR="00A2159B" w:rsidRDefault="00CD252B">
            <w:r>
              <w:t>水泥砂浆</w:t>
            </w:r>
          </w:p>
        </w:tc>
        <w:tc>
          <w:tcPr>
            <w:tcW w:w="834" w:type="dxa"/>
            <w:vAlign w:val="center"/>
          </w:tcPr>
          <w:p w14:paraId="470FFBAB" w14:textId="77777777" w:rsidR="00A2159B" w:rsidRDefault="00CD252B">
            <w:r>
              <w:t>15</w:t>
            </w:r>
          </w:p>
        </w:tc>
        <w:tc>
          <w:tcPr>
            <w:tcW w:w="707" w:type="dxa"/>
            <w:vAlign w:val="center"/>
          </w:tcPr>
          <w:p w14:paraId="4B36AEF4" w14:textId="77777777" w:rsidR="00A2159B" w:rsidRDefault="00CD252B">
            <w:r>
              <w:t>7.5</w:t>
            </w:r>
          </w:p>
        </w:tc>
        <w:tc>
          <w:tcPr>
            <w:tcW w:w="990" w:type="dxa"/>
            <w:vAlign w:val="center"/>
          </w:tcPr>
          <w:p w14:paraId="0BE2ACB2" w14:textId="77777777" w:rsidR="00A2159B" w:rsidRDefault="00CD252B">
            <w:r>
              <w:t>0.930</w:t>
            </w:r>
          </w:p>
        </w:tc>
        <w:tc>
          <w:tcPr>
            <w:tcW w:w="1131" w:type="dxa"/>
            <w:vAlign w:val="center"/>
          </w:tcPr>
          <w:p w14:paraId="1207EB47" w14:textId="77777777" w:rsidR="00A2159B" w:rsidRDefault="00CD252B">
            <w:r>
              <w:t>11.370</w:t>
            </w:r>
          </w:p>
        </w:tc>
        <w:tc>
          <w:tcPr>
            <w:tcW w:w="707" w:type="dxa"/>
            <w:vAlign w:val="center"/>
          </w:tcPr>
          <w:p w14:paraId="54D9C8A0" w14:textId="77777777" w:rsidR="00A2159B" w:rsidRDefault="00CD252B">
            <w:r>
              <w:t>1.00</w:t>
            </w:r>
          </w:p>
        </w:tc>
        <w:tc>
          <w:tcPr>
            <w:tcW w:w="1131" w:type="dxa"/>
            <w:vAlign w:val="center"/>
          </w:tcPr>
          <w:p w14:paraId="41F2870E" w14:textId="77777777" w:rsidR="00A2159B" w:rsidRDefault="00CD252B">
            <w:r>
              <w:t>0.016</w:t>
            </w:r>
          </w:p>
        </w:tc>
        <w:tc>
          <w:tcPr>
            <w:tcW w:w="990" w:type="dxa"/>
            <w:vAlign w:val="center"/>
          </w:tcPr>
          <w:p w14:paraId="1033F144" w14:textId="77777777" w:rsidR="00A2159B" w:rsidRDefault="00CD252B">
            <w:r>
              <w:t>0.183</w:t>
            </w:r>
          </w:p>
        </w:tc>
      </w:tr>
      <w:tr w:rsidR="00A2159B" w14:paraId="3B9D2BD2" w14:textId="77777777">
        <w:tc>
          <w:tcPr>
            <w:tcW w:w="2838" w:type="dxa"/>
            <w:vAlign w:val="center"/>
          </w:tcPr>
          <w:p w14:paraId="3975FD6F" w14:textId="77777777" w:rsidR="00A2159B" w:rsidRDefault="00CD252B">
            <w:r>
              <w:t>粉煤灰烧结砖</w:t>
            </w:r>
          </w:p>
        </w:tc>
        <w:tc>
          <w:tcPr>
            <w:tcW w:w="834" w:type="dxa"/>
            <w:vAlign w:val="center"/>
          </w:tcPr>
          <w:p w14:paraId="7E8866F5" w14:textId="77777777" w:rsidR="00A2159B" w:rsidRDefault="00CD252B">
            <w:r>
              <w:t>200</w:t>
            </w:r>
          </w:p>
        </w:tc>
        <w:tc>
          <w:tcPr>
            <w:tcW w:w="707" w:type="dxa"/>
            <w:vAlign w:val="center"/>
          </w:tcPr>
          <w:p w14:paraId="51E2CAD3" w14:textId="77777777" w:rsidR="00A2159B" w:rsidRDefault="00CD252B">
            <w:r>
              <w:t>8.0</w:t>
            </w:r>
          </w:p>
        </w:tc>
        <w:tc>
          <w:tcPr>
            <w:tcW w:w="990" w:type="dxa"/>
            <w:vAlign w:val="center"/>
          </w:tcPr>
          <w:p w14:paraId="048BEA61" w14:textId="77777777" w:rsidR="00A2159B" w:rsidRDefault="00CD252B">
            <w:r>
              <w:t>0.500</w:t>
            </w:r>
          </w:p>
        </w:tc>
        <w:tc>
          <w:tcPr>
            <w:tcW w:w="1131" w:type="dxa"/>
            <w:vAlign w:val="center"/>
          </w:tcPr>
          <w:p w14:paraId="06AB4A08" w14:textId="77777777" w:rsidR="00A2159B" w:rsidRDefault="00CD252B">
            <w:r>
              <w:t>7.820</w:t>
            </w:r>
          </w:p>
        </w:tc>
        <w:tc>
          <w:tcPr>
            <w:tcW w:w="707" w:type="dxa"/>
            <w:vAlign w:val="center"/>
          </w:tcPr>
          <w:p w14:paraId="7443D09F" w14:textId="77777777" w:rsidR="00A2159B" w:rsidRDefault="00CD252B">
            <w:r>
              <w:t>1.00</w:t>
            </w:r>
          </w:p>
        </w:tc>
        <w:tc>
          <w:tcPr>
            <w:tcW w:w="1131" w:type="dxa"/>
            <w:vAlign w:val="center"/>
          </w:tcPr>
          <w:p w14:paraId="68A75B0C" w14:textId="77777777" w:rsidR="00A2159B" w:rsidRDefault="00CD252B">
            <w:r>
              <w:t>0.400</w:t>
            </w:r>
          </w:p>
        </w:tc>
        <w:tc>
          <w:tcPr>
            <w:tcW w:w="990" w:type="dxa"/>
            <w:vAlign w:val="center"/>
          </w:tcPr>
          <w:p w14:paraId="775CBBCA" w14:textId="77777777" w:rsidR="00A2159B" w:rsidRDefault="00CD252B">
            <w:r>
              <w:t>3.128</w:t>
            </w:r>
          </w:p>
        </w:tc>
      </w:tr>
      <w:tr w:rsidR="00A2159B" w14:paraId="4FB7ACCC" w14:textId="77777777">
        <w:tc>
          <w:tcPr>
            <w:tcW w:w="2838" w:type="dxa"/>
            <w:vAlign w:val="center"/>
          </w:tcPr>
          <w:p w14:paraId="17A6DF73" w14:textId="77777777" w:rsidR="00A2159B" w:rsidRDefault="00CD252B">
            <w:r>
              <w:t>水泥砂浆</w:t>
            </w:r>
          </w:p>
        </w:tc>
        <w:tc>
          <w:tcPr>
            <w:tcW w:w="834" w:type="dxa"/>
            <w:vAlign w:val="center"/>
          </w:tcPr>
          <w:p w14:paraId="77D6EF2E" w14:textId="77777777" w:rsidR="00A2159B" w:rsidRDefault="00CD252B">
            <w:r>
              <w:t>20</w:t>
            </w:r>
          </w:p>
        </w:tc>
        <w:tc>
          <w:tcPr>
            <w:tcW w:w="707" w:type="dxa"/>
            <w:vAlign w:val="center"/>
          </w:tcPr>
          <w:p w14:paraId="0BA29E97" w14:textId="77777777" w:rsidR="00A2159B" w:rsidRDefault="00CD252B">
            <w:r>
              <w:t>10.0</w:t>
            </w:r>
          </w:p>
        </w:tc>
        <w:tc>
          <w:tcPr>
            <w:tcW w:w="990" w:type="dxa"/>
            <w:vAlign w:val="center"/>
          </w:tcPr>
          <w:p w14:paraId="78AAC977" w14:textId="77777777" w:rsidR="00A2159B" w:rsidRDefault="00CD252B">
            <w:r>
              <w:t>0.930</w:t>
            </w:r>
          </w:p>
        </w:tc>
        <w:tc>
          <w:tcPr>
            <w:tcW w:w="1131" w:type="dxa"/>
            <w:vAlign w:val="center"/>
          </w:tcPr>
          <w:p w14:paraId="4AFFC66D" w14:textId="77777777" w:rsidR="00A2159B" w:rsidRDefault="00CD252B">
            <w:r>
              <w:t>11.370</w:t>
            </w:r>
          </w:p>
        </w:tc>
        <w:tc>
          <w:tcPr>
            <w:tcW w:w="707" w:type="dxa"/>
            <w:vAlign w:val="center"/>
          </w:tcPr>
          <w:p w14:paraId="516C2886" w14:textId="77777777" w:rsidR="00A2159B" w:rsidRDefault="00CD252B">
            <w:r>
              <w:t>1.00</w:t>
            </w:r>
          </w:p>
        </w:tc>
        <w:tc>
          <w:tcPr>
            <w:tcW w:w="1131" w:type="dxa"/>
            <w:vAlign w:val="center"/>
          </w:tcPr>
          <w:p w14:paraId="3D5B9038" w14:textId="77777777" w:rsidR="00A2159B" w:rsidRDefault="00CD252B">
            <w:r>
              <w:t>0.022</w:t>
            </w:r>
          </w:p>
        </w:tc>
        <w:tc>
          <w:tcPr>
            <w:tcW w:w="990" w:type="dxa"/>
            <w:vAlign w:val="center"/>
          </w:tcPr>
          <w:p w14:paraId="7CB891A0" w14:textId="77777777" w:rsidR="00A2159B" w:rsidRDefault="00CD252B">
            <w:r>
              <w:t>0.245</w:t>
            </w:r>
          </w:p>
        </w:tc>
      </w:tr>
      <w:tr w:rsidR="00A2159B" w14:paraId="0BD47A4E" w14:textId="77777777">
        <w:tc>
          <w:tcPr>
            <w:tcW w:w="2838" w:type="dxa"/>
            <w:vAlign w:val="center"/>
          </w:tcPr>
          <w:p w14:paraId="546CE9BF" w14:textId="77777777" w:rsidR="00A2159B" w:rsidRDefault="00CD252B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15023D8" w14:textId="77777777" w:rsidR="00A2159B" w:rsidRDefault="00CD252B">
            <w:r>
              <w:t>260</w:t>
            </w:r>
          </w:p>
        </w:tc>
        <w:tc>
          <w:tcPr>
            <w:tcW w:w="707" w:type="dxa"/>
            <w:vAlign w:val="center"/>
          </w:tcPr>
          <w:p w14:paraId="2A7BFF0B" w14:textId="77777777" w:rsidR="00A2159B" w:rsidRDefault="00CD252B">
            <w:r>
              <w:t>－</w:t>
            </w:r>
          </w:p>
        </w:tc>
        <w:tc>
          <w:tcPr>
            <w:tcW w:w="990" w:type="dxa"/>
            <w:vAlign w:val="center"/>
          </w:tcPr>
          <w:p w14:paraId="71F42049" w14:textId="77777777" w:rsidR="00A2159B" w:rsidRDefault="00CD252B">
            <w:r>
              <w:t>－</w:t>
            </w:r>
          </w:p>
        </w:tc>
        <w:tc>
          <w:tcPr>
            <w:tcW w:w="1131" w:type="dxa"/>
            <w:vAlign w:val="center"/>
          </w:tcPr>
          <w:p w14:paraId="3D8781D0" w14:textId="77777777" w:rsidR="00A2159B" w:rsidRDefault="00CD252B">
            <w:r>
              <w:t>－</w:t>
            </w:r>
          </w:p>
        </w:tc>
        <w:tc>
          <w:tcPr>
            <w:tcW w:w="707" w:type="dxa"/>
            <w:vAlign w:val="center"/>
          </w:tcPr>
          <w:p w14:paraId="128BD49E" w14:textId="77777777" w:rsidR="00A2159B" w:rsidRDefault="00CD252B">
            <w:r>
              <w:t>－</w:t>
            </w:r>
          </w:p>
        </w:tc>
        <w:tc>
          <w:tcPr>
            <w:tcW w:w="1131" w:type="dxa"/>
            <w:vAlign w:val="center"/>
          </w:tcPr>
          <w:p w14:paraId="196872E3" w14:textId="77777777" w:rsidR="00A2159B" w:rsidRDefault="00CD252B">
            <w:r>
              <w:t>1.023</w:t>
            </w:r>
          </w:p>
        </w:tc>
        <w:tc>
          <w:tcPr>
            <w:tcW w:w="990" w:type="dxa"/>
            <w:vAlign w:val="center"/>
          </w:tcPr>
          <w:p w14:paraId="570C3EDD" w14:textId="77777777" w:rsidR="00A2159B" w:rsidRDefault="00CD252B">
            <w:r>
              <w:t>3.843</w:t>
            </w:r>
          </w:p>
        </w:tc>
      </w:tr>
      <w:tr w:rsidR="00A2159B" w14:paraId="6008B808" w14:textId="77777777">
        <w:tc>
          <w:tcPr>
            <w:tcW w:w="2838" w:type="dxa"/>
            <w:shd w:val="clear" w:color="auto" w:fill="E6E6E6"/>
            <w:vAlign w:val="center"/>
          </w:tcPr>
          <w:p w14:paraId="7164C9E4" w14:textId="77777777" w:rsidR="00A2159B" w:rsidRDefault="00CD252B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2A21B93" w14:textId="77777777" w:rsidR="00A2159B" w:rsidRDefault="00CD252B">
            <w:pPr>
              <w:jc w:val="center"/>
            </w:pPr>
            <w:r>
              <w:t>5.0</w:t>
            </w:r>
          </w:p>
        </w:tc>
      </w:tr>
      <w:tr w:rsidR="00A2159B" w14:paraId="0223B1E7" w14:textId="77777777">
        <w:tc>
          <w:tcPr>
            <w:tcW w:w="2838" w:type="dxa"/>
            <w:shd w:val="clear" w:color="auto" w:fill="E6E6E6"/>
            <w:vAlign w:val="center"/>
          </w:tcPr>
          <w:p w14:paraId="4988FEBF" w14:textId="77777777" w:rsidR="00A2159B" w:rsidRDefault="00CD252B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7A1B82F" w14:textId="77777777" w:rsidR="00A2159B" w:rsidRDefault="00CD252B">
            <w:pPr>
              <w:jc w:val="center"/>
            </w:pPr>
            <w:r>
              <w:t>0.70</w:t>
            </w:r>
          </w:p>
        </w:tc>
      </w:tr>
      <w:tr w:rsidR="00A2159B" w14:paraId="1482C55F" w14:textId="77777777">
        <w:tc>
          <w:tcPr>
            <w:tcW w:w="2838" w:type="dxa"/>
            <w:shd w:val="clear" w:color="auto" w:fill="E6E6E6"/>
            <w:vAlign w:val="center"/>
          </w:tcPr>
          <w:p w14:paraId="2E6CA1B1" w14:textId="77777777" w:rsidR="00A2159B" w:rsidRDefault="00CD252B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883D4AE" w14:textId="77777777" w:rsidR="00A2159B" w:rsidRDefault="00CD252B">
            <w:pPr>
              <w:jc w:val="center"/>
            </w:pPr>
            <w:r>
              <w:t>0.85</w:t>
            </w:r>
          </w:p>
        </w:tc>
      </w:tr>
      <w:tr w:rsidR="00A2159B" w14:paraId="4FFA72CA" w14:textId="77777777">
        <w:tc>
          <w:tcPr>
            <w:tcW w:w="2838" w:type="dxa"/>
            <w:shd w:val="clear" w:color="auto" w:fill="E6E6E6"/>
            <w:vAlign w:val="center"/>
          </w:tcPr>
          <w:p w14:paraId="77DA7CCA" w14:textId="77777777" w:rsidR="00A2159B" w:rsidRDefault="00CD252B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3F242D4" w14:textId="77777777" w:rsidR="00A2159B" w:rsidRDefault="00CD252B">
            <w:pPr>
              <w:jc w:val="center"/>
            </w:pPr>
            <w:r>
              <w:t>重质围护结构</w:t>
            </w:r>
          </w:p>
        </w:tc>
      </w:tr>
    </w:tbl>
    <w:p w14:paraId="56129CED" w14:textId="77777777" w:rsidR="00A2159B" w:rsidRDefault="00CD252B">
      <w:pPr>
        <w:pStyle w:val="4"/>
      </w:pPr>
      <w:r>
        <w:lastRenderedPageBreak/>
        <w:t>自然通风房间：东向逐时温度</w:t>
      </w:r>
    </w:p>
    <w:p w14:paraId="231B1F5E" w14:textId="77777777" w:rsidR="00A2159B" w:rsidRDefault="00CD252B">
      <w:pPr>
        <w:jc w:val="center"/>
      </w:pPr>
      <w:r>
        <w:rPr>
          <w:noProof/>
        </w:rPr>
        <w:drawing>
          <wp:inline distT="0" distB="0" distL="0" distR="0" wp14:anchorId="64743C7A" wp14:editId="5A40FEDE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F28DF" w14:textId="77777777" w:rsidR="00A2159B" w:rsidRDefault="00A2159B"/>
    <w:p w14:paraId="291FD70B" w14:textId="77777777" w:rsidR="00A2159B" w:rsidRDefault="00A2159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2159B" w14:paraId="3426F22A" w14:textId="77777777">
        <w:tc>
          <w:tcPr>
            <w:tcW w:w="777" w:type="dxa"/>
            <w:shd w:val="clear" w:color="auto" w:fill="E6E6E6"/>
            <w:vAlign w:val="center"/>
          </w:tcPr>
          <w:p w14:paraId="45898747" w14:textId="77777777" w:rsidR="00A2159B" w:rsidRDefault="00CD252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17972B" w14:textId="77777777" w:rsidR="00A2159B" w:rsidRDefault="00CD252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F276F" w14:textId="77777777" w:rsidR="00A2159B" w:rsidRDefault="00CD252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8ACDB" w14:textId="77777777" w:rsidR="00A2159B" w:rsidRDefault="00CD252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BC3E1A" w14:textId="77777777" w:rsidR="00A2159B" w:rsidRDefault="00CD252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A73EB2" w14:textId="77777777" w:rsidR="00A2159B" w:rsidRDefault="00CD252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1CDE93" w14:textId="77777777" w:rsidR="00A2159B" w:rsidRDefault="00CD252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9371D1" w14:textId="77777777" w:rsidR="00A2159B" w:rsidRDefault="00CD252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820C2F" w14:textId="77777777" w:rsidR="00A2159B" w:rsidRDefault="00CD252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A35D3" w14:textId="77777777" w:rsidR="00A2159B" w:rsidRDefault="00CD252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8FB5D3" w14:textId="77777777" w:rsidR="00A2159B" w:rsidRDefault="00CD252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3F0EC8" w14:textId="77777777" w:rsidR="00A2159B" w:rsidRDefault="00CD252B">
            <w:pPr>
              <w:jc w:val="center"/>
            </w:pPr>
            <w:r>
              <w:t>11:00</w:t>
            </w:r>
          </w:p>
        </w:tc>
      </w:tr>
      <w:tr w:rsidR="00A2159B" w14:paraId="48996603" w14:textId="77777777">
        <w:tc>
          <w:tcPr>
            <w:tcW w:w="777" w:type="dxa"/>
            <w:vAlign w:val="center"/>
          </w:tcPr>
          <w:p w14:paraId="55250821" w14:textId="77777777" w:rsidR="00A2159B" w:rsidRDefault="00CD252B">
            <w:r>
              <w:t>32.68</w:t>
            </w:r>
          </w:p>
        </w:tc>
        <w:tc>
          <w:tcPr>
            <w:tcW w:w="777" w:type="dxa"/>
            <w:vAlign w:val="center"/>
          </w:tcPr>
          <w:p w14:paraId="08B5AFC9" w14:textId="77777777" w:rsidR="00A2159B" w:rsidRDefault="00CD252B">
            <w:r>
              <w:t>32.04</w:t>
            </w:r>
          </w:p>
        </w:tc>
        <w:tc>
          <w:tcPr>
            <w:tcW w:w="777" w:type="dxa"/>
            <w:vAlign w:val="center"/>
          </w:tcPr>
          <w:p w14:paraId="3D2564AC" w14:textId="77777777" w:rsidR="00A2159B" w:rsidRDefault="00CD252B">
            <w:r>
              <w:t>31.46</w:t>
            </w:r>
          </w:p>
        </w:tc>
        <w:tc>
          <w:tcPr>
            <w:tcW w:w="777" w:type="dxa"/>
            <w:vAlign w:val="center"/>
          </w:tcPr>
          <w:p w14:paraId="5E93EC3B" w14:textId="77777777" w:rsidR="00A2159B" w:rsidRDefault="00CD252B">
            <w:r>
              <w:t>30.97</w:t>
            </w:r>
          </w:p>
        </w:tc>
        <w:tc>
          <w:tcPr>
            <w:tcW w:w="777" w:type="dxa"/>
            <w:vAlign w:val="center"/>
          </w:tcPr>
          <w:p w14:paraId="6BDA73CA" w14:textId="77777777" w:rsidR="00A2159B" w:rsidRDefault="00CD252B">
            <w:r>
              <w:t>30.60</w:t>
            </w:r>
          </w:p>
        </w:tc>
        <w:tc>
          <w:tcPr>
            <w:tcW w:w="777" w:type="dxa"/>
            <w:vAlign w:val="center"/>
          </w:tcPr>
          <w:p w14:paraId="3698FCDA" w14:textId="77777777" w:rsidR="00A2159B" w:rsidRDefault="00CD252B">
            <w:r>
              <w:t>30.38</w:t>
            </w:r>
          </w:p>
        </w:tc>
        <w:tc>
          <w:tcPr>
            <w:tcW w:w="777" w:type="dxa"/>
            <w:vAlign w:val="center"/>
          </w:tcPr>
          <w:p w14:paraId="26290366" w14:textId="77777777" w:rsidR="00A2159B" w:rsidRDefault="00CD252B">
            <w:r>
              <w:t>30.32</w:t>
            </w:r>
          </w:p>
        </w:tc>
        <w:tc>
          <w:tcPr>
            <w:tcW w:w="777" w:type="dxa"/>
            <w:vAlign w:val="center"/>
          </w:tcPr>
          <w:p w14:paraId="0E742F7B" w14:textId="77777777" w:rsidR="00A2159B" w:rsidRDefault="00CD252B">
            <w:r>
              <w:t>30.42</w:t>
            </w:r>
          </w:p>
        </w:tc>
        <w:tc>
          <w:tcPr>
            <w:tcW w:w="777" w:type="dxa"/>
            <w:vAlign w:val="center"/>
          </w:tcPr>
          <w:p w14:paraId="1A4E49D8" w14:textId="77777777" w:rsidR="00A2159B" w:rsidRDefault="00CD252B">
            <w:r>
              <w:t>30.68</w:t>
            </w:r>
          </w:p>
        </w:tc>
        <w:tc>
          <w:tcPr>
            <w:tcW w:w="777" w:type="dxa"/>
            <w:vAlign w:val="center"/>
          </w:tcPr>
          <w:p w14:paraId="487393DF" w14:textId="77777777" w:rsidR="00A2159B" w:rsidRDefault="00CD252B">
            <w:r>
              <w:t>31.08</w:t>
            </w:r>
          </w:p>
        </w:tc>
        <w:tc>
          <w:tcPr>
            <w:tcW w:w="777" w:type="dxa"/>
            <w:vAlign w:val="center"/>
          </w:tcPr>
          <w:p w14:paraId="14FCB8E4" w14:textId="77777777" w:rsidR="00A2159B" w:rsidRDefault="00CD252B">
            <w:r>
              <w:t>31.60</w:t>
            </w:r>
          </w:p>
        </w:tc>
        <w:tc>
          <w:tcPr>
            <w:tcW w:w="777" w:type="dxa"/>
            <w:vAlign w:val="center"/>
          </w:tcPr>
          <w:p w14:paraId="3E4DC55D" w14:textId="77777777" w:rsidR="00A2159B" w:rsidRDefault="00CD252B">
            <w:r>
              <w:t>32.20</w:t>
            </w:r>
          </w:p>
        </w:tc>
      </w:tr>
      <w:tr w:rsidR="00A2159B" w14:paraId="14EC1B01" w14:textId="77777777">
        <w:tc>
          <w:tcPr>
            <w:tcW w:w="777" w:type="dxa"/>
            <w:shd w:val="clear" w:color="auto" w:fill="E6E6E6"/>
            <w:vAlign w:val="center"/>
          </w:tcPr>
          <w:p w14:paraId="3FEB6A24" w14:textId="77777777" w:rsidR="00A2159B" w:rsidRDefault="00CD252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53B3E1" w14:textId="77777777" w:rsidR="00A2159B" w:rsidRDefault="00CD252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289F8C" w14:textId="77777777" w:rsidR="00A2159B" w:rsidRDefault="00CD252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D8B69" w14:textId="77777777" w:rsidR="00A2159B" w:rsidRDefault="00CD252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5A14E8" w14:textId="77777777" w:rsidR="00A2159B" w:rsidRDefault="00CD252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E0F95A" w14:textId="77777777" w:rsidR="00A2159B" w:rsidRDefault="00CD252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AA8D8" w14:textId="77777777" w:rsidR="00A2159B" w:rsidRDefault="00CD252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BC3452" w14:textId="77777777" w:rsidR="00A2159B" w:rsidRDefault="00CD252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2FFD0F" w14:textId="77777777" w:rsidR="00A2159B" w:rsidRDefault="00CD252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C2F66" w14:textId="77777777" w:rsidR="00A2159B" w:rsidRDefault="00CD252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8314C7" w14:textId="77777777" w:rsidR="00A2159B" w:rsidRDefault="00CD252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0DD07" w14:textId="77777777" w:rsidR="00A2159B" w:rsidRDefault="00CD252B">
            <w:r>
              <w:t>23:00</w:t>
            </w:r>
          </w:p>
        </w:tc>
      </w:tr>
      <w:tr w:rsidR="00A2159B" w14:paraId="40C7838E" w14:textId="77777777">
        <w:tc>
          <w:tcPr>
            <w:tcW w:w="777" w:type="dxa"/>
            <w:vAlign w:val="center"/>
          </w:tcPr>
          <w:p w14:paraId="40D4B773" w14:textId="77777777" w:rsidR="00A2159B" w:rsidRDefault="00CD252B">
            <w:r>
              <w:t>32.84</w:t>
            </w:r>
          </w:p>
        </w:tc>
        <w:tc>
          <w:tcPr>
            <w:tcW w:w="777" w:type="dxa"/>
            <w:vAlign w:val="center"/>
          </w:tcPr>
          <w:p w14:paraId="3B8E988F" w14:textId="77777777" w:rsidR="00A2159B" w:rsidRDefault="00CD252B">
            <w:r>
              <w:t>33.48</w:t>
            </w:r>
          </w:p>
        </w:tc>
        <w:tc>
          <w:tcPr>
            <w:tcW w:w="777" w:type="dxa"/>
            <w:vAlign w:val="center"/>
          </w:tcPr>
          <w:p w14:paraId="687F815C" w14:textId="77777777" w:rsidR="00A2159B" w:rsidRDefault="00CD252B">
            <w:r>
              <w:t>34.07</w:t>
            </w:r>
          </w:p>
        </w:tc>
        <w:tc>
          <w:tcPr>
            <w:tcW w:w="777" w:type="dxa"/>
            <w:vAlign w:val="center"/>
          </w:tcPr>
          <w:p w14:paraId="7E929756" w14:textId="77777777" w:rsidR="00A2159B" w:rsidRDefault="00CD252B">
            <w:r>
              <w:t>34.58</w:t>
            </w:r>
          </w:p>
        </w:tc>
        <w:tc>
          <w:tcPr>
            <w:tcW w:w="777" w:type="dxa"/>
            <w:vAlign w:val="center"/>
          </w:tcPr>
          <w:p w14:paraId="58C4B42E" w14:textId="77777777" w:rsidR="00A2159B" w:rsidRDefault="00CD252B">
            <w:r>
              <w:t>34.95</w:t>
            </w:r>
          </w:p>
        </w:tc>
        <w:tc>
          <w:tcPr>
            <w:tcW w:w="777" w:type="dxa"/>
            <w:vAlign w:val="center"/>
          </w:tcPr>
          <w:p w14:paraId="0D411EF5" w14:textId="77777777" w:rsidR="00A2159B" w:rsidRDefault="00CD252B">
            <w:r>
              <w:t>35.18</w:t>
            </w:r>
          </w:p>
        </w:tc>
        <w:tc>
          <w:tcPr>
            <w:tcW w:w="777" w:type="dxa"/>
            <w:vAlign w:val="center"/>
          </w:tcPr>
          <w:p w14:paraId="164D531B" w14:textId="77777777" w:rsidR="00A2159B" w:rsidRDefault="00CD252B">
            <w:r>
              <w:rPr>
                <w:color w:val="3333CC"/>
              </w:rPr>
              <w:t>35.25</w:t>
            </w:r>
          </w:p>
        </w:tc>
        <w:tc>
          <w:tcPr>
            <w:tcW w:w="777" w:type="dxa"/>
            <w:vAlign w:val="center"/>
          </w:tcPr>
          <w:p w14:paraId="2F79EBD5" w14:textId="77777777" w:rsidR="00A2159B" w:rsidRDefault="00CD252B">
            <w:r>
              <w:t>35.14</w:t>
            </w:r>
          </w:p>
        </w:tc>
        <w:tc>
          <w:tcPr>
            <w:tcW w:w="777" w:type="dxa"/>
            <w:vAlign w:val="center"/>
          </w:tcPr>
          <w:p w14:paraId="7359069E" w14:textId="77777777" w:rsidR="00A2159B" w:rsidRDefault="00CD252B">
            <w:r>
              <w:t>34.87</w:t>
            </w:r>
          </w:p>
        </w:tc>
        <w:tc>
          <w:tcPr>
            <w:tcW w:w="777" w:type="dxa"/>
            <w:vAlign w:val="center"/>
          </w:tcPr>
          <w:p w14:paraId="395FDD1A" w14:textId="77777777" w:rsidR="00A2159B" w:rsidRDefault="00CD252B">
            <w:r>
              <w:t>34.46</w:t>
            </w:r>
          </w:p>
        </w:tc>
        <w:tc>
          <w:tcPr>
            <w:tcW w:w="777" w:type="dxa"/>
            <w:vAlign w:val="center"/>
          </w:tcPr>
          <w:p w14:paraId="2DB1F21B" w14:textId="77777777" w:rsidR="00A2159B" w:rsidRDefault="00CD252B">
            <w:r>
              <w:t>33.93</w:t>
            </w:r>
          </w:p>
        </w:tc>
        <w:tc>
          <w:tcPr>
            <w:tcW w:w="777" w:type="dxa"/>
            <w:vAlign w:val="center"/>
          </w:tcPr>
          <w:p w14:paraId="1EA1D079" w14:textId="77777777" w:rsidR="00A2159B" w:rsidRDefault="00CD252B">
            <w:r>
              <w:t>33.32</w:t>
            </w:r>
          </w:p>
        </w:tc>
      </w:tr>
    </w:tbl>
    <w:p w14:paraId="410EB102" w14:textId="77777777" w:rsidR="00A2159B" w:rsidRDefault="00CD252B">
      <w:pPr>
        <w:pStyle w:val="4"/>
      </w:pPr>
      <w:r>
        <w:t>自然通风房间：西向逐时温度</w:t>
      </w:r>
    </w:p>
    <w:p w14:paraId="6BA96C12" w14:textId="77777777" w:rsidR="00A2159B" w:rsidRDefault="00CD252B">
      <w:pPr>
        <w:jc w:val="center"/>
      </w:pPr>
      <w:r>
        <w:rPr>
          <w:noProof/>
        </w:rPr>
        <w:drawing>
          <wp:inline distT="0" distB="0" distL="0" distR="0" wp14:anchorId="0A7E6FBB" wp14:editId="2F910DAF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A3E047" w14:textId="77777777" w:rsidR="00A2159B" w:rsidRDefault="00A2159B"/>
    <w:p w14:paraId="72DFF9CD" w14:textId="77777777" w:rsidR="00A2159B" w:rsidRDefault="00A2159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2159B" w14:paraId="346150E0" w14:textId="77777777">
        <w:tc>
          <w:tcPr>
            <w:tcW w:w="777" w:type="dxa"/>
            <w:shd w:val="clear" w:color="auto" w:fill="E6E6E6"/>
            <w:vAlign w:val="center"/>
          </w:tcPr>
          <w:p w14:paraId="157F30E6" w14:textId="77777777" w:rsidR="00A2159B" w:rsidRDefault="00CD252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83B21C" w14:textId="77777777" w:rsidR="00A2159B" w:rsidRDefault="00CD252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54ABC0" w14:textId="77777777" w:rsidR="00A2159B" w:rsidRDefault="00CD252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D947B" w14:textId="77777777" w:rsidR="00A2159B" w:rsidRDefault="00CD252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460135" w14:textId="77777777" w:rsidR="00A2159B" w:rsidRDefault="00CD252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935E1" w14:textId="77777777" w:rsidR="00A2159B" w:rsidRDefault="00CD252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84DA98" w14:textId="77777777" w:rsidR="00A2159B" w:rsidRDefault="00CD252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2DB99" w14:textId="77777777" w:rsidR="00A2159B" w:rsidRDefault="00CD252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6F6974" w14:textId="77777777" w:rsidR="00A2159B" w:rsidRDefault="00CD252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2D5E22" w14:textId="77777777" w:rsidR="00A2159B" w:rsidRDefault="00CD252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113C4" w14:textId="77777777" w:rsidR="00A2159B" w:rsidRDefault="00CD252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0491B" w14:textId="77777777" w:rsidR="00A2159B" w:rsidRDefault="00CD252B">
            <w:pPr>
              <w:jc w:val="center"/>
            </w:pPr>
            <w:r>
              <w:t>11:00</w:t>
            </w:r>
          </w:p>
        </w:tc>
      </w:tr>
      <w:tr w:rsidR="00A2159B" w14:paraId="4E46BA80" w14:textId="77777777">
        <w:tc>
          <w:tcPr>
            <w:tcW w:w="777" w:type="dxa"/>
            <w:vAlign w:val="center"/>
          </w:tcPr>
          <w:p w14:paraId="14686078" w14:textId="77777777" w:rsidR="00A2159B" w:rsidRDefault="00CD252B">
            <w:r>
              <w:t>32.69</w:t>
            </w:r>
          </w:p>
        </w:tc>
        <w:tc>
          <w:tcPr>
            <w:tcW w:w="777" w:type="dxa"/>
            <w:vAlign w:val="center"/>
          </w:tcPr>
          <w:p w14:paraId="03498CD3" w14:textId="77777777" w:rsidR="00A2159B" w:rsidRDefault="00CD252B">
            <w:r>
              <w:t>32.06</w:t>
            </w:r>
          </w:p>
        </w:tc>
        <w:tc>
          <w:tcPr>
            <w:tcW w:w="777" w:type="dxa"/>
            <w:vAlign w:val="center"/>
          </w:tcPr>
          <w:p w14:paraId="37AC3B17" w14:textId="77777777" w:rsidR="00A2159B" w:rsidRDefault="00CD252B">
            <w:r>
              <w:t>31.48</w:t>
            </w:r>
          </w:p>
        </w:tc>
        <w:tc>
          <w:tcPr>
            <w:tcW w:w="777" w:type="dxa"/>
            <w:vAlign w:val="center"/>
          </w:tcPr>
          <w:p w14:paraId="6563C34A" w14:textId="77777777" w:rsidR="00A2159B" w:rsidRDefault="00CD252B">
            <w:r>
              <w:t>30.99</w:t>
            </w:r>
          </w:p>
        </w:tc>
        <w:tc>
          <w:tcPr>
            <w:tcW w:w="777" w:type="dxa"/>
            <w:vAlign w:val="center"/>
          </w:tcPr>
          <w:p w14:paraId="3F47C7DF" w14:textId="77777777" w:rsidR="00A2159B" w:rsidRDefault="00CD252B">
            <w:r>
              <w:t>30.62</w:t>
            </w:r>
          </w:p>
        </w:tc>
        <w:tc>
          <w:tcPr>
            <w:tcW w:w="777" w:type="dxa"/>
            <w:vAlign w:val="center"/>
          </w:tcPr>
          <w:p w14:paraId="3FCB959F" w14:textId="77777777" w:rsidR="00A2159B" w:rsidRDefault="00CD252B">
            <w:r>
              <w:t>30.40</w:t>
            </w:r>
          </w:p>
        </w:tc>
        <w:tc>
          <w:tcPr>
            <w:tcW w:w="777" w:type="dxa"/>
            <w:vAlign w:val="center"/>
          </w:tcPr>
          <w:p w14:paraId="0037C5EA" w14:textId="77777777" w:rsidR="00A2159B" w:rsidRDefault="00CD252B">
            <w:r>
              <w:t>30.34</w:t>
            </w:r>
          </w:p>
        </w:tc>
        <w:tc>
          <w:tcPr>
            <w:tcW w:w="777" w:type="dxa"/>
            <w:vAlign w:val="center"/>
          </w:tcPr>
          <w:p w14:paraId="76B04A9E" w14:textId="77777777" w:rsidR="00A2159B" w:rsidRDefault="00CD252B">
            <w:r>
              <w:t>30.44</w:t>
            </w:r>
          </w:p>
        </w:tc>
        <w:tc>
          <w:tcPr>
            <w:tcW w:w="777" w:type="dxa"/>
            <w:vAlign w:val="center"/>
          </w:tcPr>
          <w:p w14:paraId="642B7A78" w14:textId="77777777" w:rsidR="00A2159B" w:rsidRDefault="00CD252B">
            <w:r>
              <w:t>30.70</w:t>
            </w:r>
          </w:p>
        </w:tc>
        <w:tc>
          <w:tcPr>
            <w:tcW w:w="777" w:type="dxa"/>
            <w:vAlign w:val="center"/>
          </w:tcPr>
          <w:p w14:paraId="73064B8C" w14:textId="77777777" w:rsidR="00A2159B" w:rsidRDefault="00CD252B">
            <w:r>
              <w:t>31.10</w:t>
            </w:r>
          </w:p>
        </w:tc>
        <w:tc>
          <w:tcPr>
            <w:tcW w:w="777" w:type="dxa"/>
            <w:vAlign w:val="center"/>
          </w:tcPr>
          <w:p w14:paraId="538D20A9" w14:textId="77777777" w:rsidR="00A2159B" w:rsidRDefault="00CD252B">
            <w:r>
              <w:t>31.61</w:t>
            </w:r>
          </w:p>
        </w:tc>
        <w:tc>
          <w:tcPr>
            <w:tcW w:w="777" w:type="dxa"/>
            <w:vAlign w:val="center"/>
          </w:tcPr>
          <w:p w14:paraId="682AD553" w14:textId="77777777" w:rsidR="00A2159B" w:rsidRDefault="00CD252B">
            <w:r>
              <w:t>32.19</w:t>
            </w:r>
          </w:p>
        </w:tc>
      </w:tr>
      <w:tr w:rsidR="00A2159B" w14:paraId="4E69960E" w14:textId="77777777">
        <w:tc>
          <w:tcPr>
            <w:tcW w:w="777" w:type="dxa"/>
            <w:shd w:val="clear" w:color="auto" w:fill="E6E6E6"/>
            <w:vAlign w:val="center"/>
          </w:tcPr>
          <w:p w14:paraId="0A6DA92E" w14:textId="77777777" w:rsidR="00A2159B" w:rsidRDefault="00CD252B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FF3AC" w14:textId="77777777" w:rsidR="00A2159B" w:rsidRDefault="00CD252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33DC89" w14:textId="77777777" w:rsidR="00A2159B" w:rsidRDefault="00CD252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A03F74" w14:textId="77777777" w:rsidR="00A2159B" w:rsidRDefault="00CD252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AEE3C8" w14:textId="77777777" w:rsidR="00A2159B" w:rsidRDefault="00CD252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657B05" w14:textId="77777777" w:rsidR="00A2159B" w:rsidRDefault="00CD252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2D74DC" w14:textId="77777777" w:rsidR="00A2159B" w:rsidRDefault="00CD252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E91A7A" w14:textId="77777777" w:rsidR="00A2159B" w:rsidRDefault="00CD252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A98C37" w14:textId="77777777" w:rsidR="00A2159B" w:rsidRDefault="00CD252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750846" w14:textId="77777777" w:rsidR="00A2159B" w:rsidRDefault="00CD252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B4DA8" w14:textId="77777777" w:rsidR="00A2159B" w:rsidRDefault="00CD252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6EF2E9" w14:textId="77777777" w:rsidR="00A2159B" w:rsidRDefault="00CD252B">
            <w:r>
              <w:t>23:00</w:t>
            </w:r>
          </w:p>
        </w:tc>
      </w:tr>
      <w:tr w:rsidR="00A2159B" w14:paraId="6BDF71F6" w14:textId="77777777">
        <w:tc>
          <w:tcPr>
            <w:tcW w:w="777" w:type="dxa"/>
            <w:vAlign w:val="center"/>
          </w:tcPr>
          <w:p w14:paraId="43AE86E1" w14:textId="77777777" w:rsidR="00A2159B" w:rsidRDefault="00CD252B">
            <w:r>
              <w:t>32.82</w:t>
            </w:r>
          </w:p>
        </w:tc>
        <w:tc>
          <w:tcPr>
            <w:tcW w:w="777" w:type="dxa"/>
            <w:vAlign w:val="center"/>
          </w:tcPr>
          <w:p w14:paraId="19793FE1" w14:textId="77777777" w:rsidR="00A2159B" w:rsidRDefault="00CD252B">
            <w:r>
              <w:t>33.44</w:t>
            </w:r>
          </w:p>
        </w:tc>
        <w:tc>
          <w:tcPr>
            <w:tcW w:w="777" w:type="dxa"/>
            <w:vAlign w:val="center"/>
          </w:tcPr>
          <w:p w14:paraId="5B9461EB" w14:textId="77777777" w:rsidR="00A2159B" w:rsidRDefault="00CD252B">
            <w:r>
              <w:t>34.01</w:t>
            </w:r>
          </w:p>
        </w:tc>
        <w:tc>
          <w:tcPr>
            <w:tcW w:w="777" w:type="dxa"/>
            <w:vAlign w:val="center"/>
          </w:tcPr>
          <w:p w14:paraId="667D63A3" w14:textId="77777777" w:rsidR="00A2159B" w:rsidRDefault="00CD252B">
            <w:r>
              <w:t>34.51</w:t>
            </w:r>
          </w:p>
        </w:tc>
        <w:tc>
          <w:tcPr>
            <w:tcW w:w="777" w:type="dxa"/>
            <w:vAlign w:val="center"/>
          </w:tcPr>
          <w:p w14:paraId="73645A4D" w14:textId="77777777" w:rsidR="00A2159B" w:rsidRDefault="00CD252B">
            <w:r>
              <w:t>34.88</w:t>
            </w:r>
          </w:p>
        </w:tc>
        <w:tc>
          <w:tcPr>
            <w:tcW w:w="777" w:type="dxa"/>
            <w:vAlign w:val="center"/>
          </w:tcPr>
          <w:p w14:paraId="6BE92000" w14:textId="77777777" w:rsidR="00A2159B" w:rsidRDefault="00CD252B">
            <w:r>
              <w:t>35.12</w:t>
            </w:r>
          </w:p>
        </w:tc>
        <w:tc>
          <w:tcPr>
            <w:tcW w:w="777" w:type="dxa"/>
            <w:vAlign w:val="center"/>
          </w:tcPr>
          <w:p w14:paraId="697D8CB8" w14:textId="77777777" w:rsidR="00A2159B" w:rsidRDefault="00CD252B">
            <w:r>
              <w:rPr>
                <w:color w:val="3333CC"/>
              </w:rPr>
              <w:t>35.19</w:t>
            </w:r>
          </w:p>
        </w:tc>
        <w:tc>
          <w:tcPr>
            <w:tcW w:w="777" w:type="dxa"/>
            <w:vAlign w:val="center"/>
          </w:tcPr>
          <w:p w14:paraId="108C5E44" w14:textId="77777777" w:rsidR="00A2159B" w:rsidRDefault="00CD252B">
            <w:r>
              <w:t>35.10</w:t>
            </w:r>
          </w:p>
        </w:tc>
        <w:tc>
          <w:tcPr>
            <w:tcW w:w="777" w:type="dxa"/>
            <w:vAlign w:val="center"/>
          </w:tcPr>
          <w:p w14:paraId="74090DFF" w14:textId="77777777" w:rsidR="00A2159B" w:rsidRDefault="00CD252B">
            <w:r>
              <w:t>34.85</w:t>
            </w:r>
          </w:p>
        </w:tc>
        <w:tc>
          <w:tcPr>
            <w:tcW w:w="777" w:type="dxa"/>
            <w:vAlign w:val="center"/>
          </w:tcPr>
          <w:p w14:paraId="1A6AF1CA" w14:textId="77777777" w:rsidR="00A2159B" w:rsidRDefault="00CD252B">
            <w:r>
              <w:t>34.45</w:t>
            </w:r>
          </w:p>
        </w:tc>
        <w:tc>
          <w:tcPr>
            <w:tcW w:w="777" w:type="dxa"/>
            <w:vAlign w:val="center"/>
          </w:tcPr>
          <w:p w14:paraId="13CA997E" w14:textId="77777777" w:rsidR="00A2159B" w:rsidRDefault="00CD252B">
            <w:r>
              <w:t>33.93</w:t>
            </w:r>
          </w:p>
        </w:tc>
        <w:tc>
          <w:tcPr>
            <w:tcW w:w="777" w:type="dxa"/>
            <w:vAlign w:val="center"/>
          </w:tcPr>
          <w:p w14:paraId="5E6F38B5" w14:textId="77777777" w:rsidR="00A2159B" w:rsidRDefault="00CD252B">
            <w:r>
              <w:t>33.33</w:t>
            </w:r>
          </w:p>
        </w:tc>
      </w:tr>
    </w:tbl>
    <w:p w14:paraId="7623CE05" w14:textId="77777777" w:rsidR="00A2159B" w:rsidRDefault="00CD252B">
      <w:pPr>
        <w:pStyle w:val="4"/>
      </w:pPr>
      <w:r>
        <w:t>自然通风房间：南向逐时温度</w:t>
      </w:r>
    </w:p>
    <w:p w14:paraId="56A38622" w14:textId="77777777" w:rsidR="00A2159B" w:rsidRDefault="00CD252B">
      <w:pPr>
        <w:jc w:val="center"/>
      </w:pPr>
      <w:r>
        <w:rPr>
          <w:noProof/>
        </w:rPr>
        <w:drawing>
          <wp:inline distT="0" distB="0" distL="0" distR="0" wp14:anchorId="6AC6C79E" wp14:editId="66E4D874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DAAFB" w14:textId="77777777" w:rsidR="00A2159B" w:rsidRDefault="00A2159B"/>
    <w:p w14:paraId="567536D9" w14:textId="77777777" w:rsidR="00A2159B" w:rsidRDefault="00A2159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2159B" w14:paraId="4B4BDE16" w14:textId="77777777">
        <w:tc>
          <w:tcPr>
            <w:tcW w:w="777" w:type="dxa"/>
            <w:shd w:val="clear" w:color="auto" w:fill="E6E6E6"/>
            <w:vAlign w:val="center"/>
          </w:tcPr>
          <w:p w14:paraId="69C6109A" w14:textId="77777777" w:rsidR="00A2159B" w:rsidRDefault="00CD252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77C1C1" w14:textId="77777777" w:rsidR="00A2159B" w:rsidRDefault="00CD252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0F2D7" w14:textId="77777777" w:rsidR="00A2159B" w:rsidRDefault="00CD252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80E0F8" w14:textId="77777777" w:rsidR="00A2159B" w:rsidRDefault="00CD252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437326" w14:textId="77777777" w:rsidR="00A2159B" w:rsidRDefault="00CD252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A5363F" w14:textId="77777777" w:rsidR="00A2159B" w:rsidRDefault="00CD252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1EE6A1" w14:textId="77777777" w:rsidR="00A2159B" w:rsidRDefault="00CD252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827CDD" w14:textId="77777777" w:rsidR="00A2159B" w:rsidRDefault="00CD252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FD03FA" w14:textId="77777777" w:rsidR="00A2159B" w:rsidRDefault="00CD252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8E518E" w14:textId="77777777" w:rsidR="00A2159B" w:rsidRDefault="00CD252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DB9639" w14:textId="77777777" w:rsidR="00A2159B" w:rsidRDefault="00CD252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1EAFD3" w14:textId="77777777" w:rsidR="00A2159B" w:rsidRDefault="00CD252B">
            <w:pPr>
              <w:jc w:val="center"/>
            </w:pPr>
            <w:r>
              <w:t>11:00</w:t>
            </w:r>
          </w:p>
        </w:tc>
      </w:tr>
      <w:tr w:rsidR="00A2159B" w14:paraId="33FB8E33" w14:textId="77777777">
        <w:tc>
          <w:tcPr>
            <w:tcW w:w="777" w:type="dxa"/>
            <w:vAlign w:val="center"/>
          </w:tcPr>
          <w:p w14:paraId="3893CC51" w14:textId="77777777" w:rsidR="00A2159B" w:rsidRDefault="00CD252B">
            <w:r>
              <w:t>32.66</w:t>
            </w:r>
          </w:p>
        </w:tc>
        <w:tc>
          <w:tcPr>
            <w:tcW w:w="777" w:type="dxa"/>
            <w:vAlign w:val="center"/>
          </w:tcPr>
          <w:p w14:paraId="1912143F" w14:textId="77777777" w:rsidR="00A2159B" w:rsidRDefault="00CD252B">
            <w:r>
              <w:t>32.03</w:t>
            </w:r>
          </w:p>
        </w:tc>
        <w:tc>
          <w:tcPr>
            <w:tcW w:w="777" w:type="dxa"/>
            <w:vAlign w:val="center"/>
          </w:tcPr>
          <w:p w14:paraId="659F800A" w14:textId="77777777" w:rsidR="00A2159B" w:rsidRDefault="00CD252B">
            <w:r>
              <w:t>31.45</w:t>
            </w:r>
          </w:p>
        </w:tc>
        <w:tc>
          <w:tcPr>
            <w:tcW w:w="777" w:type="dxa"/>
            <w:vAlign w:val="center"/>
          </w:tcPr>
          <w:p w14:paraId="32FFE097" w14:textId="77777777" w:rsidR="00A2159B" w:rsidRDefault="00CD252B">
            <w:r>
              <w:t>30.96</w:t>
            </w:r>
          </w:p>
        </w:tc>
        <w:tc>
          <w:tcPr>
            <w:tcW w:w="777" w:type="dxa"/>
            <w:vAlign w:val="center"/>
          </w:tcPr>
          <w:p w14:paraId="1D57DC58" w14:textId="77777777" w:rsidR="00A2159B" w:rsidRDefault="00CD252B">
            <w:r>
              <w:t>30.59</w:t>
            </w:r>
          </w:p>
        </w:tc>
        <w:tc>
          <w:tcPr>
            <w:tcW w:w="777" w:type="dxa"/>
            <w:vAlign w:val="center"/>
          </w:tcPr>
          <w:p w14:paraId="4EACED7D" w14:textId="77777777" w:rsidR="00A2159B" w:rsidRDefault="00CD252B">
            <w:r>
              <w:t>30.37</w:t>
            </w:r>
          </w:p>
        </w:tc>
        <w:tc>
          <w:tcPr>
            <w:tcW w:w="777" w:type="dxa"/>
            <w:vAlign w:val="center"/>
          </w:tcPr>
          <w:p w14:paraId="5B1FC63A" w14:textId="77777777" w:rsidR="00A2159B" w:rsidRDefault="00CD252B">
            <w:r>
              <w:t>30.31</w:t>
            </w:r>
          </w:p>
        </w:tc>
        <w:tc>
          <w:tcPr>
            <w:tcW w:w="777" w:type="dxa"/>
            <w:vAlign w:val="center"/>
          </w:tcPr>
          <w:p w14:paraId="6D047589" w14:textId="77777777" w:rsidR="00A2159B" w:rsidRDefault="00CD252B">
            <w:r>
              <w:t>30.41</w:t>
            </w:r>
          </w:p>
        </w:tc>
        <w:tc>
          <w:tcPr>
            <w:tcW w:w="777" w:type="dxa"/>
            <w:vAlign w:val="center"/>
          </w:tcPr>
          <w:p w14:paraId="5F1DFA22" w14:textId="77777777" w:rsidR="00A2159B" w:rsidRDefault="00CD252B">
            <w:r>
              <w:t>30.67</w:t>
            </w:r>
          </w:p>
        </w:tc>
        <w:tc>
          <w:tcPr>
            <w:tcW w:w="777" w:type="dxa"/>
            <w:vAlign w:val="center"/>
          </w:tcPr>
          <w:p w14:paraId="1C11E3D0" w14:textId="77777777" w:rsidR="00A2159B" w:rsidRDefault="00CD252B">
            <w:r>
              <w:t>31.07</w:t>
            </w:r>
          </w:p>
        </w:tc>
        <w:tc>
          <w:tcPr>
            <w:tcW w:w="777" w:type="dxa"/>
            <w:vAlign w:val="center"/>
          </w:tcPr>
          <w:p w14:paraId="755D66E5" w14:textId="77777777" w:rsidR="00A2159B" w:rsidRDefault="00CD252B">
            <w:r>
              <w:t>31.58</w:t>
            </w:r>
          </w:p>
        </w:tc>
        <w:tc>
          <w:tcPr>
            <w:tcW w:w="777" w:type="dxa"/>
            <w:vAlign w:val="center"/>
          </w:tcPr>
          <w:p w14:paraId="1B415235" w14:textId="77777777" w:rsidR="00A2159B" w:rsidRDefault="00CD252B">
            <w:r>
              <w:t>32.17</w:t>
            </w:r>
          </w:p>
        </w:tc>
      </w:tr>
      <w:tr w:rsidR="00A2159B" w14:paraId="2E1ABF6F" w14:textId="77777777">
        <w:tc>
          <w:tcPr>
            <w:tcW w:w="777" w:type="dxa"/>
            <w:shd w:val="clear" w:color="auto" w:fill="E6E6E6"/>
            <w:vAlign w:val="center"/>
          </w:tcPr>
          <w:p w14:paraId="548B174A" w14:textId="77777777" w:rsidR="00A2159B" w:rsidRDefault="00CD252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0946C6" w14:textId="77777777" w:rsidR="00A2159B" w:rsidRDefault="00CD252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ED126A" w14:textId="77777777" w:rsidR="00A2159B" w:rsidRDefault="00CD252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84958" w14:textId="77777777" w:rsidR="00A2159B" w:rsidRDefault="00CD252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290D5" w14:textId="77777777" w:rsidR="00A2159B" w:rsidRDefault="00CD252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8B0962" w14:textId="77777777" w:rsidR="00A2159B" w:rsidRDefault="00CD252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F3AB73" w14:textId="77777777" w:rsidR="00A2159B" w:rsidRDefault="00CD252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05331E" w14:textId="77777777" w:rsidR="00A2159B" w:rsidRDefault="00CD252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6FCA9" w14:textId="77777777" w:rsidR="00A2159B" w:rsidRDefault="00CD252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97B56A" w14:textId="77777777" w:rsidR="00A2159B" w:rsidRDefault="00CD252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176B11" w14:textId="77777777" w:rsidR="00A2159B" w:rsidRDefault="00CD252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733090" w14:textId="77777777" w:rsidR="00A2159B" w:rsidRDefault="00CD252B">
            <w:r>
              <w:t>23:00</w:t>
            </w:r>
          </w:p>
        </w:tc>
      </w:tr>
      <w:tr w:rsidR="00A2159B" w14:paraId="62CDA90D" w14:textId="77777777">
        <w:tc>
          <w:tcPr>
            <w:tcW w:w="777" w:type="dxa"/>
            <w:vAlign w:val="center"/>
          </w:tcPr>
          <w:p w14:paraId="532EC4DD" w14:textId="77777777" w:rsidR="00A2159B" w:rsidRDefault="00CD252B">
            <w:r>
              <w:t>32.80</w:t>
            </w:r>
          </w:p>
        </w:tc>
        <w:tc>
          <w:tcPr>
            <w:tcW w:w="777" w:type="dxa"/>
            <w:vAlign w:val="center"/>
          </w:tcPr>
          <w:p w14:paraId="44432D53" w14:textId="77777777" w:rsidR="00A2159B" w:rsidRDefault="00CD252B">
            <w:r>
              <w:t>33.43</w:t>
            </w:r>
          </w:p>
        </w:tc>
        <w:tc>
          <w:tcPr>
            <w:tcW w:w="777" w:type="dxa"/>
            <w:vAlign w:val="center"/>
          </w:tcPr>
          <w:p w14:paraId="602E973A" w14:textId="77777777" w:rsidR="00A2159B" w:rsidRDefault="00CD252B">
            <w:r>
              <w:t>34.01</w:t>
            </w:r>
          </w:p>
        </w:tc>
        <w:tc>
          <w:tcPr>
            <w:tcW w:w="777" w:type="dxa"/>
            <w:vAlign w:val="center"/>
          </w:tcPr>
          <w:p w14:paraId="766C703F" w14:textId="77777777" w:rsidR="00A2159B" w:rsidRDefault="00CD252B">
            <w:r>
              <w:t>34.52</w:t>
            </w:r>
          </w:p>
        </w:tc>
        <w:tc>
          <w:tcPr>
            <w:tcW w:w="777" w:type="dxa"/>
            <w:vAlign w:val="center"/>
          </w:tcPr>
          <w:p w14:paraId="391B1B78" w14:textId="77777777" w:rsidR="00A2159B" w:rsidRDefault="00CD252B">
            <w:r>
              <w:t>34.90</w:t>
            </w:r>
          </w:p>
        </w:tc>
        <w:tc>
          <w:tcPr>
            <w:tcW w:w="777" w:type="dxa"/>
            <w:vAlign w:val="center"/>
          </w:tcPr>
          <w:p w14:paraId="5FF9AABA" w14:textId="77777777" w:rsidR="00A2159B" w:rsidRDefault="00CD252B">
            <w:r>
              <w:t>35.13</w:t>
            </w:r>
          </w:p>
        </w:tc>
        <w:tc>
          <w:tcPr>
            <w:tcW w:w="777" w:type="dxa"/>
            <w:vAlign w:val="center"/>
          </w:tcPr>
          <w:p w14:paraId="08177D23" w14:textId="77777777" w:rsidR="00A2159B" w:rsidRDefault="00CD252B">
            <w:r>
              <w:rPr>
                <w:color w:val="3333CC"/>
              </w:rPr>
              <w:t>35.20</w:t>
            </w:r>
          </w:p>
        </w:tc>
        <w:tc>
          <w:tcPr>
            <w:tcW w:w="777" w:type="dxa"/>
            <w:vAlign w:val="center"/>
          </w:tcPr>
          <w:p w14:paraId="082859D8" w14:textId="77777777" w:rsidR="00A2159B" w:rsidRDefault="00CD252B">
            <w:r>
              <w:t>35.10</w:t>
            </w:r>
          </w:p>
        </w:tc>
        <w:tc>
          <w:tcPr>
            <w:tcW w:w="777" w:type="dxa"/>
            <w:vAlign w:val="center"/>
          </w:tcPr>
          <w:p w14:paraId="0F0B7ACE" w14:textId="77777777" w:rsidR="00A2159B" w:rsidRDefault="00CD252B">
            <w:r>
              <w:t>34.84</w:t>
            </w:r>
          </w:p>
        </w:tc>
        <w:tc>
          <w:tcPr>
            <w:tcW w:w="777" w:type="dxa"/>
            <w:vAlign w:val="center"/>
          </w:tcPr>
          <w:p w14:paraId="4672E151" w14:textId="77777777" w:rsidR="00A2159B" w:rsidRDefault="00CD252B">
            <w:r>
              <w:t>34.43</w:t>
            </w:r>
          </w:p>
        </w:tc>
        <w:tc>
          <w:tcPr>
            <w:tcW w:w="777" w:type="dxa"/>
            <w:vAlign w:val="center"/>
          </w:tcPr>
          <w:p w14:paraId="403AA7E8" w14:textId="77777777" w:rsidR="00A2159B" w:rsidRDefault="00CD252B">
            <w:r>
              <w:t>33.91</w:t>
            </w:r>
          </w:p>
        </w:tc>
        <w:tc>
          <w:tcPr>
            <w:tcW w:w="777" w:type="dxa"/>
            <w:vAlign w:val="center"/>
          </w:tcPr>
          <w:p w14:paraId="25485410" w14:textId="77777777" w:rsidR="00A2159B" w:rsidRDefault="00CD252B">
            <w:r>
              <w:t>33.30</w:t>
            </w:r>
          </w:p>
        </w:tc>
      </w:tr>
    </w:tbl>
    <w:p w14:paraId="06DB3D41" w14:textId="77777777" w:rsidR="00A2159B" w:rsidRDefault="00CD252B">
      <w:pPr>
        <w:pStyle w:val="4"/>
      </w:pPr>
      <w:r>
        <w:t>自然通风房间：北向逐时温度</w:t>
      </w:r>
    </w:p>
    <w:p w14:paraId="23C99ED0" w14:textId="77777777" w:rsidR="00A2159B" w:rsidRDefault="00CD252B">
      <w:pPr>
        <w:jc w:val="center"/>
      </w:pPr>
      <w:r>
        <w:rPr>
          <w:noProof/>
        </w:rPr>
        <w:drawing>
          <wp:inline distT="0" distB="0" distL="0" distR="0" wp14:anchorId="7450D53F" wp14:editId="5C11BC6F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E4DE2" w14:textId="77777777" w:rsidR="00A2159B" w:rsidRDefault="00A2159B"/>
    <w:p w14:paraId="535E930B" w14:textId="77777777" w:rsidR="00A2159B" w:rsidRDefault="00A2159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2159B" w14:paraId="3A0351BE" w14:textId="77777777">
        <w:tc>
          <w:tcPr>
            <w:tcW w:w="777" w:type="dxa"/>
            <w:shd w:val="clear" w:color="auto" w:fill="E6E6E6"/>
            <w:vAlign w:val="center"/>
          </w:tcPr>
          <w:p w14:paraId="6E3BF2D2" w14:textId="77777777" w:rsidR="00A2159B" w:rsidRDefault="00CD252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DF5CBA" w14:textId="77777777" w:rsidR="00A2159B" w:rsidRDefault="00CD252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F4F78D" w14:textId="77777777" w:rsidR="00A2159B" w:rsidRDefault="00CD252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9CDF7" w14:textId="77777777" w:rsidR="00A2159B" w:rsidRDefault="00CD252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EF4C62" w14:textId="77777777" w:rsidR="00A2159B" w:rsidRDefault="00CD252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52024C" w14:textId="77777777" w:rsidR="00A2159B" w:rsidRDefault="00CD252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2F0E60" w14:textId="77777777" w:rsidR="00A2159B" w:rsidRDefault="00CD252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4760E1" w14:textId="77777777" w:rsidR="00A2159B" w:rsidRDefault="00CD252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5C4FB6" w14:textId="77777777" w:rsidR="00A2159B" w:rsidRDefault="00CD252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6AC6E4" w14:textId="77777777" w:rsidR="00A2159B" w:rsidRDefault="00CD252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5D0780" w14:textId="77777777" w:rsidR="00A2159B" w:rsidRDefault="00CD252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577D7" w14:textId="77777777" w:rsidR="00A2159B" w:rsidRDefault="00CD252B">
            <w:pPr>
              <w:jc w:val="center"/>
            </w:pPr>
            <w:r>
              <w:t>11:00</w:t>
            </w:r>
          </w:p>
        </w:tc>
      </w:tr>
      <w:tr w:rsidR="00A2159B" w14:paraId="15347AB3" w14:textId="77777777">
        <w:tc>
          <w:tcPr>
            <w:tcW w:w="777" w:type="dxa"/>
            <w:vAlign w:val="center"/>
          </w:tcPr>
          <w:p w14:paraId="2C63A950" w14:textId="77777777" w:rsidR="00A2159B" w:rsidRDefault="00CD252B">
            <w:r>
              <w:t>32.47</w:t>
            </w:r>
          </w:p>
        </w:tc>
        <w:tc>
          <w:tcPr>
            <w:tcW w:w="777" w:type="dxa"/>
            <w:vAlign w:val="center"/>
          </w:tcPr>
          <w:p w14:paraId="066319E3" w14:textId="77777777" w:rsidR="00A2159B" w:rsidRDefault="00CD252B">
            <w:r>
              <w:t>31.84</w:t>
            </w:r>
          </w:p>
        </w:tc>
        <w:tc>
          <w:tcPr>
            <w:tcW w:w="777" w:type="dxa"/>
            <w:vAlign w:val="center"/>
          </w:tcPr>
          <w:p w14:paraId="22E4D94E" w14:textId="77777777" w:rsidR="00A2159B" w:rsidRDefault="00CD252B">
            <w:r>
              <w:t>31.26</w:t>
            </w:r>
          </w:p>
        </w:tc>
        <w:tc>
          <w:tcPr>
            <w:tcW w:w="777" w:type="dxa"/>
            <w:vAlign w:val="center"/>
          </w:tcPr>
          <w:p w14:paraId="407155E2" w14:textId="77777777" w:rsidR="00A2159B" w:rsidRDefault="00CD252B">
            <w:r>
              <w:t>30.78</w:t>
            </w:r>
          </w:p>
        </w:tc>
        <w:tc>
          <w:tcPr>
            <w:tcW w:w="777" w:type="dxa"/>
            <w:vAlign w:val="center"/>
          </w:tcPr>
          <w:p w14:paraId="56F8A30E" w14:textId="77777777" w:rsidR="00A2159B" w:rsidRDefault="00CD252B">
            <w:r>
              <w:t>30.42</w:t>
            </w:r>
          </w:p>
        </w:tc>
        <w:tc>
          <w:tcPr>
            <w:tcW w:w="777" w:type="dxa"/>
            <w:vAlign w:val="center"/>
          </w:tcPr>
          <w:p w14:paraId="1B9435C4" w14:textId="77777777" w:rsidR="00A2159B" w:rsidRDefault="00CD252B">
            <w:r>
              <w:t>30.21</w:t>
            </w:r>
          </w:p>
        </w:tc>
        <w:tc>
          <w:tcPr>
            <w:tcW w:w="777" w:type="dxa"/>
            <w:vAlign w:val="center"/>
          </w:tcPr>
          <w:p w14:paraId="1FDF6657" w14:textId="77777777" w:rsidR="00A2159B" w:rsidRDefault="00CD252B">
            <w:r>
              <w:t>30.16</w:t>
            </w:r>
          </w:p>
        </w:tc>
        <w:tc>
          <w:tcPr>
            <w:tcW w:w="777" w:type="dxa"/>
            <w:vAlign w:val="center"/>
          </w:tcPr>
          <w:p w14:paraId="5865CBAE" w14:textId="77777777" w:rsidR="00A2159B" w:rsidRDefault="00CD252B">
            <w:r>
              <w:t>30.27</w:t>
            </w:r>
          </w:p>
        </w:tc>
        <w:tc>
          <w:tcPr>
            <w:tcW w:w="777" w:type="dxa"/>
            <w:vAlign w:val="center"/>
          </w:tcPr>
          <w:p w14:paraId="5443B544" w14:textId="77777777" w:rsidR="00A2159B" w:rsidRDefault="00CD252B">
            <w:r>
              <w:t>30.53</w:t>
            </w:r>
          </w:p>
        </w:tc>
        <w:tc>
          <w:tcPr>
            <w:tcW w:w="777" w:type="dxa"/>
            <w:vAlign w:val="center"/>
          </w:tcPr>
          <w:p w14:paraId="448DD07D" w14:textId="77777777" w:rsidR="00A2159B" w:rsidRDefault="00CD252B">
            <w:r>
              <w:t>30.94</w:t>
            </w:r>
          </w:p>
        </w:tc>
        <w:tc>
          <w:tcPr>
            <w:tcW w:w="777" w:type="dxa"/>
            <w:vAlign w:val="center"/>
          </w:tcPr>
          <w:p w14:paraId="0F841CA3" w14:textId="77777777" w:rsidR="00A2159B" w:rsidRDefault="00CD252B">
            <w:r>
              <w:t>31.45</w:t>
            </w:r>
          </w:p>
        </w:tc>
        <w:tc>
          <w:tcPr>
            <w:tcW w:w="777" w:type="dxa"/>
            <w:vAlign w:val="center"/>
          </w:tcPr>
          <w:p w14:paraId="5A4B48CB" w14:textId="77777777" w:rsidR="00A2159B" w:rsidRDefault="00CD252B">
            <w:r>
              <w:t>32.04</w:t>
            </w:r>
          </w:p>
        </w:tc>
      </w:tr>
      <w:tr w:rsidR="00A2159B" w14:paraId="6EA98B6E" w14:textId="77777777">
        <w:tc>
          <w:tcPr>
            <w:tcW w:w="777" w:type="dxa"/>
            <w:shd w:val="clear" w:color="auto" w:fill="E6E6E6"/>
            <w:vAlign w:val="center"/>
          </w:tcPr>
          <w:p w14:paraId="1953EE89" w14:textId="77777777" w:rsidR="00A2159B" w:rsidRDefault="00CD252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F2B883" w14:textId="77777777" w:rsidR="00A2159B" w:rsidRDefault="00CD252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9D6303" w14:textId="77777777" w:rsidR="00A2159B" w:rsidRDefault="00CD252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C59BC" w14:textId="77777777" w:rsidR="00A2159B" w:rsidRDefault="00CD252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3B4D81" w14:textId="77777777" w:rsidR="00A2159B" w:rsidRDefault="00CD252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8F6EC" w14:textId="77777777" w:rsidR="00A2159B" w:rsidRDefault="00CD252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C5AA40" w14:textId="77777777" w:rsidR="00A2159B" w:rsidRDefault="00CD252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215674" w14:textId="77777777" w:rsidR="00A2159B" w:rsidRDefault="00CD252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FE8DFB" w14:textId="77777777" w:rsidR="00A2159B" w:rsidRDefault="00CD252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9E179" w14:textId="77777777" w:rsidR="00A2159B" w:rsidRDefault="00CD252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BD293" w14:textId="77777777" w:rsidR="00A2159B" w:rsidRDefault="00CD252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7A0F4C" w14:textId="77777777" w:rsidR="00A2159B" w:rsidRDefault="00CD252B">
            <w:r>
              <w:t>23:00</w:t>
            </w:r>
          </w:p>
        </w:tc>
      </w:tr>
      <w:tr w:rsidR="00A2159B" w14:paraId="12F63126" w14:textId="77777777">
        <w:tc>
          <w:tcPr>
            <w:tcW w:w="777" w:type="dxa"/>
            <w:vAlign w:val="center"/>
          </w:tcPr>
          <w:p w14:paraId="7956FD55" w14:textId="77777777" w:rsidR="00A2159B" w:rsidRDefault="00CD252B">
            <w:r>
              <w:t>32.67</w:t>
            </w:r>
          </w:p>
        </w:tc>
        <w:tc>
          <w:tcPr>
            <w:tcW w:w="777" w:type="dxa"/>
            <w:vAlign w:val="center"/>
          </w:tcPr>
          <w:p w14:paraId="1941A82F" w14:textId="77777777" w:rsidR="00A2159B" w:rsidRDefault="00CD252B">
            <w:r>
              <w:t>33.29</w:t>
            </w:r>
          </w:p>
        </w:tc>
        <w:tc>
          <w:tcPr>
            <w:tcW w:w="777" w:type="dxa"/>
            <w:vAlign w:val="center"/>
          </w:tcPr>
          <w:p w14:paraId="06DDC1C2" w14:textId="77777777" w:rsidR="00A2159B" w:rsidRDefault="00CD252B">
            <w:r>
              <w:t>33.87</w:t>
            </w:r>
          </w:p>
        </w:tc>
        <w:tc>
          <w:tcPr>
            <w:tcW w:w="777" w:type="dxa"/>
            <w:vAlign w:val="center"/>
          </w:tcPr>
          <w:p w14:paraId="045EE92D" w14:textId="77777777" w:rsidR="00A2159B" w:rsidRDefault="00CD252B">
            <w:r>
              <w:t>34.36</w:t>
            </w:r>
          </w:p>
        </w:tc>
        <w:tc>
          <w:tcPr>
            <w:tcW w:w="777" w:type="dxa"/>
            <w:vAlign w:val="center"/>
          </w:tcPr>
          <w:p w14:paraId="48241194" w14:textId="77777777" w:rsidR="00A2159B" w:rsidRDefault="00CD252B">
            <w:r>
              <w:t>34.73</w:t>
            </w:r>
          </w:p>
        </w:tc>
        <w:tc>
          <w:tcPr>
            <w:tcW w:w="777" w:type="dxa"/>
            <w:vAlign w:val="center"/>
          </w:tcPr>
          <w:p w14:paraId="2AC33761" w14:textId="77777777" w:rsidR="00A2159B" w:rsidRDefault="00CD252B">
            <w:r>
              <w:t>34.95</w:t>
            </w:r>
          </w:p>
        </w:tc>
        <w:tc>
          <w:tcPr>
            <w:tcW w:w="777" w:type="dxa"/>
            <w:vAlign w:val="center"/>
          </w:tcPr>
          <w:p w14:paraId="1E304B33" w14:textId="77777777" w:rsidR="00A2159B" w:rsidRDefault="00CD252B">
            <w:r>
              <w:rPr>
                <w:color w:val="3333CC"/>
              </w:rPr>
              <w:t>35.01</w:t>
            </w:r>
          </w:p>
        </w:tc>
        <w:tc>
          <w:tcPr>
            <w:tcW w:w="777" w:type="dxa"/>
            <w:vAlign w:val="center"/>
          </w:tcPr>
          <w:p w14:paraId="3DC19787" w14:textId="77777777" w:rsidR="00A2159B" w:rsidRDefault="00CD252B">
            <w:r>
              <w:t>34.90</w:t>
            </w:r>
          </w:p>
        </w:tc>
        <w:tc>
          <w:tcPr>
            <w:tcW w:w="777" w:type="dxa"/>
            <w:vAlign w:val="center"/>
          </w:tcPr>
          <w:p w14:paraId="46DEF221" w14:textId="77777777" w:rsidR="00A2159B" w:rsidRDefault="00CD252B">
            <w:r>
              <w:t>34.63</w:t>
            </w:r>
          </w:p>
        </w:tc>
        <w:tc>
          <w:tcPr>
            <w:tcW w:w="777" w:type="dxa"/>
            <w:vAlign w:val="center"/>
          </w:tcPr>
          <w:p w14:paraId="71FBBEE4" w14:textId="77777777" w:rsidR="00A2159B" w:rsidRDefault="00CD252B">
            <w:r>
              <w:t>34.22</w:t>
            </w:r>
          </w:p>
        </w:tc>
        <w:tc>
          <w:tcPr>
            <w:tcW w:w="777" w:type="dxa"/>
            <w:vAlign w:val="center"/>
          </w:tcPr>
          <w:p w14:paraId="61D7280A" w14:textId="77777777" w:rsidR="00A2159B" w:rsidRDefault="00CD252B">
            <w:r>
              <w:t>33.70</w:t>
            </w:r>
          </w:p>
        </w:tc>
        <w:tc>
          <w:tcPr>
            <w:tcW w:w="777" w:type="dxa"/>
            <w:vAlign w:val="center"/>
          </w:tcPr>
          <w:p w14:paraId="1627E12D" w14:textId="77777777" w:rsidR="00A2159B" w:rsidRDefault="00CD252B">
            <w:r>
              <w:t>33.10</w:t>
            </w:r>
          </w:p>
        </w:tc>
      </w:tr>
    </w:tbl>
    <w:p w14:paraId="09C84252" w14:textId="77777777" w:rsidR="00A2159B" w:rsidRDefault="00CD252B">
      <w:pPr>
        <w:pStyle w:val="1"/>
      </w:pPr>
      <w:bookmarkStart w:id="52" w:name="_Toc90459552"/>
      <w:r>
        <w:t>验算结论</w:t>
      </w:r>
      <w:bookmarkEnd w:id="52"/>
    </w:p>
    <w:p w14:paraId="62A4EA27" w14:textId="77777777" w:rsidR="00A2159B" w:rsidRDefault="00CD252B">
      <w:pPr>
        <w:pStyle w:val="2"/>
      </w:pPr>
      <w:bookmarkStart w:id="53" w:name="_Toc90459553"/>
      <w:r>
        <w:t>自然通风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A2159B" w14:paraId="056BF432" w14:textId="77777777">
        <w:tc>
          <w:tcPr>
            <w:tcW w:w="1403" w:type="dxa"/>
            <w:shd w:val="clear" w:color="auto" w:fill="DEDEDE"/>
            <w:vAlign w:val="center"/>
          </w:tcPr>
          <w:p w14:paraId="6BB7B401" w14:textId="77777777" w:rsidR="00A2159B" w:rsidRDefault="00CD252B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01818267" w14:textId="77777777" w:rsidR="00A2159B" w:rsidRDefault="00CD252B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60745C98" w14:textId="77777777" w:rsidR="00A2159B" w:rsidRDefault="00CD252B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6B110F61" w14:textId="77777777" w:rsidR="00A2159B" w:rsidRDefault="00CD252B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887F194" w14:textId="77777777" w:rsidR="00A2159B" w:rsidRDefault="00CD252B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24B7F9F" w14:textId="77777777" w:rsidR="00A2159B" w:rsidRDefault="00CD252B">
            <w:r>
              <w:t>结论</w:t>
            </w:r>
          </w:p>
        </w:tc>
      </w:tr>
      <w:tr w:rsidR="00A2159B" w14:paraId="3FD0649B" w14:textId="77777777">
        <w:tc>
          <w:tcPr>
            <w:tcW w:w="1403" w:type="dxa"/>
            <w:vAlign w:val="center"/>
          </w:tcPr>
          <w:p w14:paraId="1983D831" w14:textId="77777777" w:rsidR="00A2159B" w:rsidRDefault="00CD252B">
            <w:r>
              <w:t>屋顶</w:t>
            </w:r>
          </w:p>
        </w:tc>
        <w:tc>
          <w:tcPr>
            <w:tcW w:w="3395" w:type="dxa"/>
            <w:vAlign w:val="center"/>
          </w:tcPr>
          <w:p w14:paraId="720981DA" w14:textId="77777777" w:rsidR="00A2159B" w:rsidRDefault="00CD252B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71C76EEB" w14:textId="77777777" w:rsidR="00A2159B" w:rsidRDefault="00CD252B">
            <w:r>
              <w:t>18:10</w:t>
            </w:r>
          </w:p>
        </w:tc>
        <w:tc>
          <w:tcPr>
            <w:tcW w:w="1415" w:type="dxa"/>
            <w:vAlign w:val="center"/>
          </w:tcPr>
          <w:p w14:paraId="0AF72EC7" w14:textId="77777777" w:rsidR="00A2159B" w:rsidRDefault="00CD252B">
            <w:r>
              <w:t>34.90</w:t>
            </w:r>
          </w:p>
        </w:tc>
        <w:tc>
          <w:tcPr>
            <w:tcW w:w="1131" w:type="dxa"/>
            <w:vAlign w:val="center"/>
          </w:tcPr>
          <w:p w14:paraId="47CA3014" w14:textId="77777777" w:rsidR="00A2159B" w:rsidRDefault="00CD252B">
            <w:r>
              <w:t>37.00</w:t>
            </w:r>
          </w:p>
        </w:tc>
        <w:tc>
          <w:tcPr>
            <w:tcW w:w="1131" w:type="dxa"/>
            <w:vAlign w:val="center"/>
          </w:tcPr>
          <w:p w14:paraId="32A35A6A" w14:textId="77777777" w:rsidR="00A2159B" w:rsidRDefault="00CD252B">
            <w:r>
              <w:t>满足</w:t>
            </w:r>
          </w:p>
        </w:tc>
      </w:tr>
      <w:tr w:rsidR="00A2159B" w14:paraId="37A0E1B4" w14:textId="77777777">
        <w:tc>
          <w:tcPr>
            <w:tcW w:w="1403" w:type="dxa"/>
            <w:vMerge w:val="restart"/>
            <w:vAlign w:val="center"/>
          </w:tcPr>
          <w:p w14:paraId="38B06ED1" w14:textId="77777777" w:rsidR="00A2159B" w:rsidRDefault="00CD252B">
            <w:r>
              <w:t>外墙</w:t>
            </w:r>
          </w:p>
        </w:tc>
        <w:tc>
          <w:tcPr>
            <w:tcW w:w="3395" w:type="dxa"/>
            <w:vAlign w:val="center"/>
          </w:tcPr>
          <w:p w14:paraId="63981FF7" w14:textId="77777777" w:rsidR="00A2159B" w:rsidRDefault="00CD252B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E0F30FA" w14:textId="77777777" w:rsidR="00A2159B" w:rsidRDefault="00CD252B">
            <w:r>
              <w:t>18:00</w:t>
            </w:r>
          </w:p>
        </w:tc>
        <w:tc>
          <w:tcPr>
            <w:tcW w:w="1415" w:type="dxa"/>
            <w:vAlign w:val="center"/>
          </w:tcPr>
          <w:p w14:paraId="07D6D664" w14:textId="77777777" w:rsidR="00A2159B" w:rsidRDefault="00CD252B">
            <w:r>
              <w:t>35.25</w:t>
            </w:r>
          </w:p>
        </w:tc>
        <w:tc>
          <w:tcPr>
            <w:tcW w:w="1131" w:type="dxa"/>
            <w:vAlign w:val="center"/>
          </w:tcPr>
          <w:p w14:paraId="57EB7F90" w14:textId="77777777" w:rsidR="00A2159B" w:rsidRDefault="00CD252B">
            <w:r>
              <w:t>37.00</w:t>
            </w:r>
          </w:p>
        </w:tc>
        <w:tc>
          <w:tcPr>
            <w:tcW w:w="1131" w:type="dxa"/>
            <w:vAlign w:val="center"/>
          </w:tcPr>
          <w:p w14:paraId="00898ADD" w14:textId="77777777" w:rsidR="00A2159B" w:rsidRDefault="00CD252B">
            <w:r>
              <w:t>满足</w:t>
            </w:r>
          </w:p>
        </w:tc>
      </w:tr>
      <w:tr w:rsidR="00A2159B" w14:paraId="4D398B9E" w14:textId="77777777">
        <w:tc>
          <w:tcPr>
            <w:tcW w:w="1403" w:type="dxa"/>
            <w:vMerge/>
            <w:vAlign w:val="center"/>
          </w:tcPr>
          <w:p w14:paraId="31FF90AE" w14:textId="77777777" w:rsidR="00A2159B" w:rsidRDefault="00A2159B"/>
        </w:tc>
        <w:tc>
          <w:tcPr>
            <w:tcW w:w="3395" w:type="dxa"/>
            <w:vAlign w:val="center"/>
          </w:tcPr>
          <w:p w14:paraId="345E43CB" w14:textId="77777777" w:rsidR="00A2159B" w:rsidRDefault="00CD252B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F5BA1C2" w14:textId="77777777" w:rsidR="00A2159B" w:rsidRDefault="00CD252B">
            <w:r>
              <w:t>18:00</w:t>
            </w:r>
          </w:p>
        </w:tc>
        <w:tc>
          <w:tcPr>
            <w:tcW w:w="1415" w:type="dxa"/>
            <w:vAlign w:val="center"/>
          </w:tcPr>
          <w:p w14:paraId="19594F3E" w14:textId="77777777" w:rsidR="00A2159B" w:rsidRDefault="00CD252B">
            <w:r>
              <w:t>35.19</w:t>
            </w:r>
          </w:p>
        </w:tc>
        <w:tc>
          <w:tcPr>
            <w:tcW w:w="1131" w:type="dxa"/>
            <w:vAlign w:val="center"/>
          </w:tcPr>
          <w:p w14:paraId="1241C71B" w14:textId="77777777" w:rsidR="00A2159B" w:rsidRDefault="00CD252B">
            <w:r>
              <w:t>37.00</w:t>
            </w:r>
          </w:p>
        </w:tc>
        <w:tc>
          <w:tcPr>
            <w:tcW w:w="1131" w:type="dxa"/>
            <w:vAlign w:val="center"/>
          </w:tcPr>
          <w:p w14:paraId="00801886" w14:textId="77777777" w:rsidR="00A2159B" w:rsidRDefault="00CD252B">
            <w:r>
              <w:t>满足</w:t>
            </w:r>
          </w:p>
        </w:tc>
      </w:tr>
      <w:tr w:rsidR="00A2159B" w14:paraId="0BB05E9C" w14:textId="77777777">
        <w:tc>
          <w:tcPr>
            <w:tcW w:w="1403" w:type="dxa"/>
            <w:vMerge/>
            <w:vAlign w:val="center"/>
          </w:tcPr>
          <w:p w14:paraId="33AE1C6B" w14:textId="77777777" w:rsidR="00A2159B" w:rsidRDefault="00A2159B"/>
        </w:tc>
        <w:tc>
          <w:tcPr>
            <w:tcW w:w="3395" w:type="dxa"/>
            <w:vAlign w:val="center"/>
          </w:tcPr>
          <w:p w14:paraId="39850904" w14:textId="77777777" w:rsidR="00A2159B" w:rsidRDefault="00CD252B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FB7B79E" w14:textId="77777777" w:rsidR="00A2159B" w:rsidRDefault="00CD252B">
            <w:r>
              <w:t>18:00</w:t>
            </w:r>
          </w:p>
        </w:tc>
        <w:tc>
          <w:tcPr>
            <w:tcW w:w="1415" w:type="dxa"/>
            <w:vAlign w:val="center"/>
          </w:tcPr>
          <w:p w14:paraId="060C0816" w14:textId="77777777" w:rsidR="00A2159B" w:rsidRDefault="00CD252B">
            <w:r>
              <w:t>35.20</w:t>
            </w:r>
          </w:p>
        </w:tc>
        <w:tc>
          <w:tcPr>
            <w:tcW w:w="1131" w:type="dxa"/>
            <w:vAlign w:val="center"/>
          </w:tcPr>
          <w:p w14:paraId="169EE5BF" w14:textId="77777777" w:rsidR="00A2159B" w:rsidRDefault="00CD252B">
            <w:r>
              <w:t>37.00</w:t>
            </w:r>
          </w:p>
        </w:tc>
        <w:tc>
          <w:tcPr>
            <w:tcW w:w="1131" w:type="dxa"/>
            <w:vAlign w:val="center"/>
          </w:tcPr>
          <w:p w14:paraId="68E09B3D" w14:textId="77777777" w:rsidR="00A2159B" w:rsidRDefault="00CD252B">
            <w:r>
              <w:t>满足</w:t>
            </w:r>
          </w:p>
        </w:tc>
      </w:tr>
      <w:tr w:rsidR="00A2159B" w14:paraId="1E8D3B56" w14:textId="77777777">
        <w:tc>
          <w:tcPr>
            <w:tcW w:w="1403" w:type="dxa"/>
            <w:vMerge/>
            <w:vAlign w:val="center"/>
          </w:tcPr>
          <w:p w14:paraId="082A4C49" w14:textId="77777777" w:rsidR="00A2159B" w:rsidRDefault="00A2159B"/>
        </w:tc>
        <w:tc>
          <w:tcPr>
            <w:tcW w:w="3395" w:type="dxa"/>
            <w:vAlign w:val="center"/>
          </w:tcPr>
          <w:p w14:paraId="59BD362E" w14:textId="77777777" w:rsidR="00A2159B" w:rsidRDefault="00CD252B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AD45C40" w14:textId="77777777" w:rsidR="00A2159B" w:rsidRDefault="00CD252B">
            <w:r>
              <w:t>18:00</w:t>
            </w:r>
          </w:p>
        </w:tc>
        <w:tc>
          <w:tcPr>
            <w:tcW w:w="1415" w:type="dxa"/>
            <w:vAlign w:val="center"/>
          </w:tcPr>
          <w:p w14:paraId="4FE3DF69" w14:textId="77777777" w:rsidR="00A2159B" w:rsidRDefault="00CD252B">
            <w:r>
              <w:t>35.01</w:t>
            </w:r>
          </w:p>
        </w:tc>
        <w:tc>
          <w:tcPr>
            <w:tcW w:w="1131" w:type="dxa"/>
            <w:vAlign w:val="center"/>
          </w:tcPr>
          <w:p w14:paraId="73FEA904" w14:textId="77777777" w:rsidR="00A2159B" w:rsidRDefault="00CD252B">
            <w:r>
              <w:t>37.00</w:t>
            </w:r>
          </w:p>
        </w:tc>
        <w:tc>
          <w:tcPr>
            <w:tcW w:w="1131" w:type="dxa"/>
            <w:vAlign w:val="center"/>
          </w:tcPr>
          <w:p w14:paraId="0BA6F18C" w14:textId="77777777" w:rsidR="00A2159B" w:rsidRDefault="00CD252B">
            <w:r>
              <w:t>满足</w:t>
            </w:r>
          </w:p>
        </w:tc>
      </w:tr>
    </w:tbl>
    <w:p w14:paraId="2B2A23EA" w14:textId="77777777" w:rsidR="00A2159B" w:rsidRDefault="00A2159B"/>
    <w:sectPr w:rsidR="00A2159B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5087A0" w14:textId="77777777" w:rsidR="00CD252B" w:rsidRDefault="00CD252B">
      <w:r>
        <w:separator/>
      </w:r>
    </w:p>
  </w:endnote>
  <w:endnote w:type="continuationSeparator" w:id="0">
    <w:p w14:paraId="55568093" w14:textId="77777777" w:rsidR="00CD252B" w:rsidRDefault="00CD25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852CB0E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B44BA65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D94F8B" w14:textId="77777777" w:rsidR="00CD252B" w:rsidRDefault="00CD252B">
      <w:r>
        <w:separator/>
      </w:r>
    </w:p>
  </w:footnote>
  <w:footnote w:type="continuationSeparator" w:id="0">
    <w:p w14:paraId="6633F5F0" w14:textId="77777777" w:rsidR="00CD252B" w:rsidRDefault="00CD252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B7F295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62E93863" wp14:editId="282521BB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6963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66963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159B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252B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38BDD26"/>
  <w15:chartTrackingRefBased/>
  <w15:docId w15:val="{F97BEA09-BF3C-4F5B-9E06-8839E199B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\AppData\Local\Temp\tmp1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4.dotx</Template>
  <TotalTime>5</TotalTime>
  <Pages>12</Pages>
  <Words>1289</Words>
  <Characters>7353</Characters>
  <Application>Microsoft Office Word</Application>
  <DocSecurity>0</DocSecurity>
  <Lines>61</Lines>
  <Paragraphs>17</Paragraphs>
  <ScaleCrop>false</ScaleCrop>
  <Company/>
  <LinksUpToDate>false</LinksUpToDate>
  <CharactersWithSpaces>862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</dc:creator>
  <cp:keywords/>
  <dc:description/>
  <cp:lastModifiedBy>Y U</cp:lastModifiedBy>
  <cp:revision>1</cp:revision>
  <dcterms:created xsi:type="dcterms:W3CDTF">2021-12-15T03:18:00Z</dcterms:created>
  <dcterms:modified xsi:type="dcterms:W3CDTF">2021-12-15T03:23:00Z</dcterms:modified>
</cp:coreProperties>
</file>